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474" w:type="pct"/>
        <w:tblInd w:w="-3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4"/>
        <w:gridCol w:w="6174"/>
      </w:tblGrid>
      <w:tr w:rsidR="00D66261" w14:paraId="1F77DD24" w14:textId="77777777" w:rsidTr="00D66261">
        <w:trPr>
          <w:trHeight w:val="324"/>
        </w:trPr>
        <w:tc>
          <w:tcPr>
            <w:tcW w:w="2306" w:type="pct"/>
          </w:tcPr>
          <w:p w14:paraId="25267885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 xml:space="preserve">SỞ GIÁO DỤC VÀ ĐÀO TẠO HÀ NỘI </w:t>
            </w:r>
          </w:p>
          <w:p w14:paraId="4FEA4D59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</w:p>
          <w:p w14:paraId="6AA630A9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&amp;THPT  ĐA TRÍ TUỆ</w:t>
            </w:r>
          </w:p>
        </w:tc>
        <w:tc>
          <w:tcPr>
            <w:tcW w:w="2694" w:type="pct"/>
          </w:tcPr>
          <w:p w14:paraId="04A5C1BA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THI THỬ VÀO 10 THPT</w:t>
            </w:r>
          </w:p>
          <w:p w14:paraId="6605B97C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Ngày kiểm tra: 24/1/2021</w:t>
            </w:r>
          </w:p>
          <w:p w14:paraId="04A9BDBD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9</w:t>
            </w:r>
          </w:p>
          <w:p w14:paraId="7EE0C084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ời gian: 90 phút</w:t>
            </w:r>
          </w:p>
          <w:p w14:paraId="0F468563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546B6E11" w14:textId="102D82D9" w:rsidR="00D66261" w:rsidRDefault="00D66261" w:rsidP="00D66261">
      <w:p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3C572A">
        <w:rPr>
          <w:rFonts w:ascii="Times New Roman" w:hAnsi="Times New Roman" w:cs="Times New Roman"/>
          <w:b/>
          <w:bCs/>
          <w:sz w:val="28"/>
          <w:szCs w:val="28"/>
        </w:rPr>
        <w:t>: (2 điểm)</w:t>
      </w:r>
      <w:r w:rsidRPr="003C572A">
        <w:rPr>
          <w:rFonts w:ascii="Times New Roman" w:hAnsi="Times New Roman" w:cs="Times New Roman"/>
          <w:sz w:val="28"/>
          <w:szCs w:val="28"/>
        </w:rPr>
        <w:t xml:space="preserve"> Cho hai biểu thức: </w:t>
      </w:r>
      <w:r w:rsidRPr="003C572A">
        <w:rPr>
          <w:rFonts w:ascii="Times New Roman" w:hAnsi="Times New Roman" w:cs="Times New Roman"/>
          <w:position w:val="-28"/>
          <w:sz w:val="28"/>
          <w:szCs w:val="28"/>
        </w:rPr>
        <w:object w:dxaOrig="3000" w:dyaOrig="680" w14:anchorId="2F8D3B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35pt;height:34.4pt" o:ole="">
            <v:imagedata r:id="rId5" o:title=""/>
          </v:shape>
          <o:OLEObject Type="Embed" ProgID="Equation.DSMT4" ShapeID="_x0000_i1025" DrawAspect="Content" ObjectID="_1772543739" r:id="rId6"/>
        </w:object>
      </w:r>
      <w:r w:rsidRPr="003C572A">
        <w:rPr>
          <w:rFonts w:ascii="Times New Roman" w:hAnsi="Times New Roman" w:cs="Times New Roman"/>
          <w:sz w:val="28"/>
          <w:szCs w:val="28"/>
        </w:rPr>
        <w:t xml:space="preserve"> và </w:t>
      </w:r>
      <w:r w:rsidRPr="003C572A">
        <w:rPr>
          <w:rFonts w:ascii="Times New Roman" w:hAnsi="Times New Roman" w:cs="Times New Roman"/>
          <w:position w:val="-28"/>
          <w:sz w:val="28"/>
          <w:szCs w:val="28"/>
        </w:rPr>
        <w:object w:dxaOrig="1260" w:dyaOrig="720" w14:anchorId="58230C07">
          <v:shape id="_x0000_i1026" type="#_x0000_t75" style="width:64.5pt;height:36.55pt" o:ole="">
            <v:imagedata r:id="rId7" o:title=""/>
          </v:shape>
          <o:OLEObject Type="Embed" ProgID="Equation.DSMT4" ShapeID="_x0000_i1026" DrawAspect="Content" ObjectID="_177254374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86A60A9" w14:textId="77777777" w:rsidR="00D66261" w:rsidRPr="003C572A" w:rsidRDefault="00D66261" w:rsidP="00D662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635004">
        <w:rPr>
          <w:rFonts w:ascii="Times New Roman" w:hAnsi="Times New Roman" w:cs="Times New Roman"/>
          <w:position w:val="-10"/>
          <w:sz w:val="28"/>
          <w:szCs w:val="28"/>
        </w:rPr>
        <w:object w:dxaOrig="1860" w:dyaOrig="340" w14:anchorId="53913F9C">
          <v:shape id="_x0000_i1027" type="#_x0000_t75" style="width:92.4pt;height:17.2pt" o:ole="">
            <v:imagedata r:id="rId9" o:title=""/>
          </v:shape>
          <o:OLEObject Type="Embed" ProgID="Equation.DSMT4" ShapeID="_x0000_i1027" DrawAspect="Content" ObjectID="_1772543741" r:id="rId10"/>
        </w:object>
      </w:r>
    </w:p>
    <w:p w14:paraId="640B0F1B" w14:textId="77777777" w:rsidR="00D66261" w:rsidRPr="003C572A" w:rsidRDefault="00D66261" w:rsidP="00D6626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Tính giá trị biểu thức Q khi 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740" w:dyaOrig="300" w14:anchorId="06422010">
          <v:shape id="_x0000_i1028" type="#_x0000_t75" style="width:36.55pt;height:15.05pt" o:ole="">
            <v:imagedata r:id="rId11" o:title=""/>
          </v:shape>
          <o:OLEObject Type="Embed" ProgID="Equation.DSMT4" ShapeID="_x0000_i1028" DrawAspect="Content" ObjectID="_1772543742" r:id="rId12"/>
        </w:object>
      </w:r>
    </w:p>
    <w:p w14:paraId="174F653D" w14:textId="77777777" w:rsidR="00D66261" w:rsidRPr="003C572A" w:rsidRDefault="00D66261" w:rsidP="00D6626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Chứng minh: </w:t>
      </w:r>
      <w:r w:rsidRPr="003C572A">
        <w:rPr>
          <w:rFonts w:ascii="Times New Roman" w:hAnsi="Times New Roman" w:cs="Times New Roman"/>
          <w:position w:val="-28"/>
          <w:sz w:val="28"/>
          <w:szCs w:val="28"/>
        </w:rPr>
        <w:object w:dxaOrig="1240" w:dyaOrig="720" w14:anchorId="31D4B7DE">
          <v:shape id="_x0000_i1029" type="#_x0000_t75" style="width:61.25pt;height:36.55pt" o:ole="">
            <v:imagedata r:id="rId13" o:title=""/>
          </v:shape>
          <o:OLEObject Type="Embed" ProgID="Equation.DSMT4" ShapeID="_x0000_i1029" DrawAspect="Content" ObjectID="_1772543743" r:id="rId14"/>
        </w:object>
      </w:r>
    </w:p>
    <w:p w14:paraId="5BEB9440" w14:textId="77777777" w:rsidR="00D66261" w:rsidRPr="003C572A" w:rsidRDefault="00D66261" w:rsidP="00D6626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Với 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489E8003">
          <v:shape id="_x0000_i1030" type="#_x0000_t75" style="width:34.4pt;height:15.05pt" o:ole="">
            <v:imagedata r:id="rId15" o:title=""/>
          </v:shape>
          <o:OLEObject Type="Embed" ProgID="Equation.DSMT4" ShapeID="_x0000_i1030" DrawAspect="Content" ObjectID="_1772543744" r:id="rId16"/>
        </w:object>
      </w:r>
      <w:r w:rsidRPr="003C572A">
        <w:rPr>
          <w:rFonts w:ascii="Times New Roman" w:hAnsi="Times New Roman" w:cs="Times New Roman"/>
          <w:sz w:val="28"/>
          <w:szCs w:val="28"/>
        </w:rPr>
        <w:t>, tìm giá trị lớn nhất của biểu thức</w:t>
      </w:r>
      <w:r w:rsidRPr="003C572A">
        <w:rPr>
          <w:rFonts w:ascii="Times New Roman" w:hAnsi="Times New Roman" w:cs="Times New Roman"/>
          <w:position w:val="-14"/>
          <w:sz w:val="28"/>
          <w:szCs w:val="28"/>
        </w:rPr>
        <w:object w:dxaOrig="1520" w:dyaOrig="400" w14:anchorId="03A1CE0F">
          <v:shape id="_x0000_i1031" type="#_x0000_t75" style="width:76.3pt;height:19.35pt" o:ole="">
            <v:imagedata r:id="rId17" o:title=""/>
          </v:shape>
          <o:OLEObject Type="Embed" ProgID="Equation.DSMT4" ShapeID="_x0000_i1031" DrawAspect="Content" ObjectID="_1772543745" r:id="rId18"/>
        </w:object>
      </w:r>
    </w:p>
    <w:p w14:paraId="77A332D7" w14:textId="03CC5A18" w:rsidR="00D66261" w:rsidRPr="003C572A" w:rsidRDefault="00D66261" w:rsidP="00D6626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C572A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II</w:t>
      </w:r>
      <w:r w:rsidRPr="003C572A">
        <w:rPr>
          <w:rFonts w:ascii="Times New Roman" w:hAnsi="Times New Roman" w:cs="Times New Roman"/>
          <w:b/>
          <w:bCs/>
          <w:sz w:val="28"/>
          <w:szCs w:val="28"/>
        </w:rPr>
        <w:t>: (2 điểm)</w:t>
      </w:r>
    </w:p>
    <w:p w14:paraId="4AE248E8" w14:textId="77777777" w:rsidR="00D66261" w:rsidRPr="000B767D" w:rsidRDefault="00D66261" w:rsidP="00D662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i/>
          <w:iCs/>
          <w:sz w:val="28"/>
          <w:szCs w:val="28"/>
        </w:rPr>
      </w:pPr>
      <w:r w:rsidRPr="000B767D">
        <w:rPr>
          <w:rFonts w:ascii="Times New Roman" w:hAnsi="Times New Roman" w:cs="Times New Roman"/>
          <w:i/>
          <w:iCs/>
          <w:sz w:val="28"/>
          <w:szCs w:val="28"/>
        </w:rPr>
        <w:t>Giải bài toán bằn</w:t>
      </w:r>
      <w:r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0B767D">
        <w:rPr>
          <w:rFonts w:ascii="Times New Roman" w:hAnsi="Times New Roman" w:cs="Times New Roman"/>
          <w:i/>
          <w:iCs/>
          <w:sz w:val="28"/>
          <w:szCs w:val="28"/>
        </w:rPr>
        <w:t xml:space="preserve"> cách lập phương trình </w:t>
      </w:r>
      <w:r>
        <w:rPr>
          <w:rFonts w:ascii="Times New Roman" w:hAnsi="Times New Roman" w:cs="Times New Roman"/>
          <w:i/>
          <w:iCs/>
          <w:sz w:val="28"/>
          <w:szCs w:val="28"/>
        </w:rPr>
        <w:t>hoặc</w:t>
      </w:r>
      <w:r w:rsidRPr="000B767D">
        <w:rPr>
          <w:rFonts w:ascii="Times New Roman" w:hAnsi="Times New Roman" w:cs="Times New Roman"/>
          <w:i/>
          <w:iCs/>
          <w:sz w:val="28"/>
          <w:szCs w:val="28"/>
        </w:rPr>
        <w:t xml:space="preserve"> hệ phương trình:</w:t>
      </w:r>
    </w:p>
    <w:p w14:paraId="6613CE36" w14:textId="77777777" w:rsidR="00D66261" w:rsidRPr="003C572A" w:rsidRDefault="00D66261" w:rsidP="00D66261">
      <w:pPr>
        <w:ind w:left="360"/>
        <w:rPr>
          <w:rFonts w:ascii="Times New Roman" w:hAnsi="Times New Roman" w:cs="Times New Roman"/>
          <w:sz w:val="28"/>
          <w:szCs w:val="28"/>
        </w:rPr>
      </w:pPr>
      <w:r w:rsidRPr="00F330E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6856C3F" wp14:editId="07967738">
            <wp:simplePos x="0" y="0"/>
            <wp:positionH relativeFrom="column">
              <wp:posOffset>5514975</wp:posOffset>
            </wp:positionH>
            <wp:positionV relativeFrom="paragraph">
              <wp:posOffset>679450</wp:posOffset>
            </wp:positionV>
            <wp:extent cx="913765" cy="1875155"/>
            <wp:effectExtent l="0" t="0" r="63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3765" cy="1875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C572A">
        <w:rPr>
          <w:rFonts w:ascii="Times New Roman" w:hAnsi="Times New Roman" w:cs="Times New Roman"/>
          <w:sz w:val="28"/>
          <w:szCs w:val="28"/>
        </w:rPr>
        <w:t>Một ô tô đi từ trường TH, THCS và THPT Đa Trí Tuệ đế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3C572A">
        <w:rPr>
          <w:rFonts w:ascii="Times New Roman" w:hAnsi="Times New Roman" w:cs="Times New Roman"/>
          <w:sz w:val="28"/>
          <w:szCs w:val="28"/>
        </w:rPr>
        <w:t xml:space="preserve"> Yên Tử (Thượng Yên Công, Uông Bí, Quảng Ninh) cách trường 140 km với vận tốc dự định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572A">
        <w:rPr>
          <w:rFonts w:ascii="Times New Roman" w:hAnsi="Times New Roman" w:cs="Times New Roman"/>
          <w:sz w:val="28"/>
          <w:szCs w:val="28"/>
        </w:rPr>
        <w:t>Sau khi ô tô đi được nửa quãng đường đầu thì ô tô tăng vân tốc thêm 10km/h trên hết quãng đường còn lại nên đến sớm hơn dự định 10 phút. Tính vận tốc dự định của ô tô.</w:t>
      </w:r>
    </w:p>
    <w:p w14:paraId="20DAD6F8" w14:textId="77777777" w:rsidR="00D66261" w:rsidRPr="00F330EA" w:rsidRDefault="00D66261" w:rsidP="00D6626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Hai ngư dân đứng ở </w:t>
      </w:r>
      <w:r>
        <w:rPr>
          <w:rFonts w:ascii="Times New Roman" w:hAnsi="Times New Roman" w:cs="Times New Roman"/>
          <w:sz w:val="28"/>
          <w:szCs w:val="28"/>
        </w:rPr>
        <w:t xml:space="preserve">2 </w:t>
      </w:r>
      <w:r w:rsidRPr="003C572A">
        <w:rPr>
          <w:rFonts w:ascii="Times New Roman" w:hAnsi="Times New Roman" w:cs="Times New Roman"/>
          <w:sz w:val="28"/>
          <w:szCs w:val="28"/>
        </w:rPr>
        <w:t>vị trí A và B ở một bên bờ hồ Đại Lải( Ngọc Thanh, Vĩnh Phúc) cách nhau 300m cùng nhìn thấy Đảo Ngọc  ở vị trí C với các góc lần lượt là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1219" w:dyaOrig="360" w14:anchorId="716AB631">
          <v:shape id="_x0000_i1032" type="#_x0000_t75" style="width:60.2pt;height:18.25pt" o:ole="">
            <v:imagedata r:id="rId20" o:title=""/>
          </v:shape>
          <o:OLEObject Type="Embed" ProgID="Equation.DSMT4" ShapeID="_x0000_i1032" DrawAspect="Content" ObjectID="_1772543746" r:id="rId21"/>
        </w:object>
      </w:r>
      <w:r w:rsidRPr="003C572A">
        <w:rPr>
          <w:rFonts w:ascii="Times New Roman" w:hAnsi="Times New Roman" w:cs="Times New Roman"/>
          <w:sz w:val="28"/>
          <w:szCs w:val="28"/>
        </w:rPr>
        <w:t xml:space="preserve"> và  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1200" w:dyaOrig="360" w14:anchorId="25DC5E1A">
          <v:shape id="_x0000_i1033" type="#_x0000_t75" style="width:60.2pt;height:18.25pt" o:ole="">
            <v:imagedata r:id="rId22" o:title=""/>
          </v:shape>
          <o:OLEObject Type="Embed" ProgID="Equation.DSMT4" ShapeID="_x0000_i1033" DrawAspect="Content" ObjectID="_1772543747" r:id="rId23"/>
        </w:object>
      </w:r>
      <w:r w:rsidRPr="003C572A">
        <w:rPr>
          <w:rFonts w:ascii="Times New Roman" w:hAnsi="Times New Roman" w:cs="Times New Roman"/>
          <w:sz w:val="28"/>
          <w:szCs w:val="28"/>
        </w:rPr>
        <w:t>như hình vẽ. Hãy tính khoảng cách từ bờ hồ đến Đảo Ngọc (kết quả làm tròn đến hai chữ số thập phân)</w:t>
      </w:r>
      <w:r w:rsidRPr="00F330EA">
        <w:rPr>
          <w:noProof/>
        </w:rPr>
        <w:t xml:space="preserve"> </w:t>
      </w:r>
    </w:p>
    <w:p w14:paraId="0675AA69" w14:textId="77777777" w:rsidR="00D66261" w:rsidRDefault="00D66261" w:rsidP="00D66261">
      <w:pPr>
        <w:pStyle w:val="ListParagraph"/>
        <w:rPr>
          <w:noProof/>
        </w:rPr>
      </w:pPr>
    </w:p>
    <w:p w14:paraId="6B17281A" w14:textId="77777777" w:rsidR="00D66261" w:rsidRPr="003C572A" w:rsidRDefault="00D66261" w:rsidP="00D66261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726A62DB" w14:textId="0A8FAF14" w:rsidR="00D66261" w:rsidRPr="003C572A" w:rsidRDefault="00D66261" w:rsidP="00D66261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C572A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III</w:t>
      </w:r>
      <w:r w:rsidRPr="003C572A">
        <w:rPr>
          <w:rFonts w:ascii="Times New Roman" w:hAnsi="Times New Roman" w:cs="Times New Roman"/>
          <w:b/>
          <w:bCs/>
          <w:sz w:val="28"/>
          <w:szCs w:val="28"/>
        </w:rPr>
        <w:t>: (2,5 điểm)</w:t>
      </w:r>
    </w:p>
    <w:p w14:paraId="765F5DAC" w14:textId="77777777" w:rsidR="00D66261" w:rsidRPr="003C572A" w:rsidRDefault="00D66261" w:rsidP="00D662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Giải hệ phương trình: </w:t>
      </w:r>
      <w:r w:rsidRPr="003C572A">
        <w:rPr>
          <w:rFonts w:ascii="Times New Roman" w:hAnsi="Times New Roman" w:cs="Times New Roman"/>
          <w:position w:val="-72"/>
          <w:sz w:val="28"/>
          <w:szCs w:val="28"/>
        </w:rPr>
        <w:object w:dxaOrig="2439" w:dyaOrig="1560" w14:anchorId="1212DF4B">
          <v:shape id="_x0000_i1034" type="#_x0000_t75" style="width:122.5pt;height:77.35pt" o:ole="">
            <v:imagedata r:id="rId24" o:title=""/>
          </v:shape>
          <o:OLEObject Type="Embed" ProgID="Equation.DSMT4" ShapeID="_x0000_i1034" DrawAspect="Content" ObjectID="_1772543748" r:id="rId25"/>
        </w:object>
      </w:r>
    </w:p>
    <w:p w14:paraId="439981E6" w14:textId="77777777" w:rsidR="00D66261" w:rsidRPr="003C572A" w:rsidRDefault="00D66261" w:rsidP="00D6626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Cho hàm số </w:t>
      </w:r>
      <w:r w:rsidRPr="003C572A">
        <w:rPr>
          <w:rFonts w:ascii="Times New Roman" w:hAnsi="Times New Roman" w:cs="Times New Roman"/>
          <w:position w:val="-16"/>
          <w:sz w:val="28"/>
          <w:szCs w:val="28"/>
        </w:rPr>
        <w:object w:dxaOrig="2160" w:dyaOrig="440" w14:anchorId="790CFD89">
          <v:shape id="_x0000_i1035" type="#_x0000_t75" style="width:108.55pt;height:21.5pt" o:ole="">
            <v:imagedata r:id="rId26" o:title=""/>
          </v:shape>
          <o:OLEObject Type="Embed" ProgID="Equation.DSMT4" ShapeID="_x0000_i1035" DrawAspect="Content" ObjectID="_1772543749" r:id="rId27"/>
        </w:object>
      </w:r>
      <w:r w:rsidRPr="003C572A">
        <w:rPr>
          <w:rFonts w:ascii="Times New Roman" w:hAnsi="Times New Roman" w:cs="Times New Roman"/>
          <w:sz w:val="28"/>
          <w:szCs w:val="28"/>
        </w:rPr>
        <w:t xml:space="preserve"> với </w:t>
      </w:r>
      <w:r w:rsidRPr="003C572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3C572A">
        <w:rPr>
          <w:rFonts w:ascii="Times New Roman" w:hAnsi="Times New Roman" w:cs="Times New Roman"/>
          <w:sz w:val="28"/>
          <w:szCs w:val="28"/>
        </w:rPr>
        <w:t xml:space="preserve"> là tham số và 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660" w:dyaOrig="320" w14:anchorId="026760F1">
          <v:shape id="_x0000_i1036" type="#_x0000_t75" style="width:34.4pt;height:15.05pt" o:ole="">
            <v:imagedata r:id="rId28" o:title=""/>
          </v:shape>
          <o:OLEObject Type="Embed" ProgID="Equation.DSMT4" ShapeID="_x0000_i1036" DrawAspect="Content" ObjectID="_1772543750" r:id="rId29"/>
        </w:object>
      </w:r>
      <w:r w:rsidRPr="003C572A">
        <w:rPr>
          <w:rFonts w:ascii="Times New Roman" w:hAnsi="Times New Roman" w:cs="Times New Roman"/>
          <w:sz w:val="28"/>
          <w:szCs w:val="28"/>
        </w:rPr>
        <w:t xml:space="preserve"> có đồ thị là đường thẳng d.</w:t>
      </w:r>
    </w:p>
    <w:p w14:paraId="73193C7A" w14:textId="77777777" w:rsidR="00D66261" w:rsidRPr="003C572A" w:rsidRDefault="00D66261" w:rsidP="00D6626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Tìm </w:t>
      </w:r>
      <w:r w:rsidRPr="00F330E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3C572A">
        <w:rPr>
          <w:rFonts w:ascii="Times New Roman" w:hAnsi="Times New Roman" w:cs="Times New Roman"/>
          <w:sz w:val="28"/>
          <w:szCs w:val="28"/>
        </w:rPr>
        <w:t xml:space="preserve"> để d đi qua điểm M(-1;4)</w:t>
      </w:r>
    </w:p>
    <w:p w14:paraId="2A32120D" w14:textId="77777777" w:rsidR="00D66261" w:rsidRPr="003C572A" w:rsidRDefault="00D66261" w:rsidP="00D66261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 xml:space="preserve">Tìm </w:t>
      </w:r>
      <w:r w:rsidRPr="003C572A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3C572A">
        <w:rPr>
          <w:rFonts w:ascii="Times New Roman" w:hAnsi="Times New Roman" w:cs="Times New Roman"/>
          <w:sz w:val="28"/>
          <w:szCs w:val="28"/>
        </w:rPr>
        <w:t xml:space="preserve"> để khoảng cách từ gốc tọa độ đến đường thẳng d là </w:t>
      </w:r>
      <w:r w:rsidRPr="003C572A">
        <w:rPr>
          <w:rFonts w:ascii="Times New Roman" w:hAnsi="Times New Roman" w:cs="Times New Roman"/>
          <w:position w:val="-8"/>
          <w:sz w:val="28"/>
          <w:szCs w:val="28"/>
        </w:rPr>
        <w:object w:dxaOrig="380" w:dyaOrig="380" w14:anchorId="52FEADE1">
          <v:shape id="_x0000_i1037" type="#_x0000_t75" style="width:19.35pt;height:19.35pt" o:ole="">
            <v:imagedata r:id="rId30" o:title=""/>
          </v:shape>
          <o:OLEObject Type="Embed" ProgID="Equation.DSMT4" ShapeID="_x0000_i1037" DrawAspect="Content" ObjectID="_1772543751" r:id="rId31"/>
        </w:object>
      </w:r>
    </w:p>
    <w:p w14:paraId="5DEB4EC5" w14:textId="19CCA7AE" w:rsidR="00D66261" w:rsidRPr="003C572A" w:rsidRDefault="00D66261" w:rsidP="00D66261">
      <w:p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IV</w:t>
      </w:r>
      <w:r w:rsidRPr="003C572A">
        <w:rPr>
          <w:rFonts w:ascii="Times New Roman" w:hAnsi="Times New Roman" w:cs="Times New Roman"/>
          <w:b/>
          <w:bCs/>
          <w:sz w:val="28"/>
          <w:szCs w:val="28"/>
        </w:rPr>
        <w:t>: (3,0 điểm)</w:t>
      </w:r>
      <w:r w:rsidRPr="003C572A">
        <w:rPr>
          <w:rFonts w:ascii="Times New Roman" w:hAnsi="Times New Roman" w:cs="Times New Roman"/>
          <w:sz w:val="28"/>
          <w:szCs w:val="28"/>
        </w:rPr>
        <w:t xml:space="preserve"> Cho tam giác nhọn ABC nội tiếp (O) có các đường cao BE, CF, AD cắt nhau tại H, kẻ đường kính AN của (O). Gọi M là trung điểm BC. HO cắt AM tại G.</w:t>
      </w:r>
    </w:p>
    <w:p w14:paraId="2739B170" w14:textId="77777777" w:rsidR="00D66261" w:rsidRPr="003C572A" w:rsidRDefault="00D66261" w:rsidP="00D6626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>Chứng minh tam giác ANC, ABN là các tam giác vuông.</w:t>
      </w:r>
    </w:p>
    <w:p w14:paraId="6B58CF4E" w14:textId="77777777" w:rsidR="00D66261" w:rsidRPr="003C572A" w:rsidRDefault="00D66261" w:rsidP="00D6626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lastRenderedPageBreak/>
        <w:t xml:space="preserve">Chứng minh tứ giác BHCN là hình bình hành và </w:t>
      </w:r>
      <w:r w:rsidRPr="003C572A">
        <w:rPr>
          <w:rFonts w:ascii="Times New Roman" w:hAnsi="Times New Roman" w:cs="Times New Roman"/>
          <w:position w:val="-6"/>
          <w:sz w:val="28"/>
          <w:szCs w:val="28"/>
        </w:rPr>
        <w:object w:dxaOrig="1280" w:dyaOrig="300" w14:anchorId="0F6170A7">
          <v:shape id="_x0000_i1038" type="#_x0000_t75" style="width:63.4pt;height:15.05pt" o:ole="">
            <v:imagedata r:id="rId32" o:title=""/>
          </v:shape>
          <o:OLEObject Type="Embed" ProgID="Equation.DSMT4" ShapeID="_x0000_i1038" DrawAspect="Content" ObjectID="_1772543752" r:id="rId33"/>
        </w:object>
      </w:r>
      <w:r w:rsidRPr="003C572A">
        <w:rPr>
          <w:rFonts w:ascii="Times New Roman" w:hAnsi="Times New Roman" w:cs="Times New Roman"/>
          <w:sz w:val="28"/>
          <w:szCs w:val="28"/>
        </w:rPr>
        <w:t>.</w:t>
      </w:r>
    </w:p>
    <w:p w14:paraId="4915D753" w14:textId="77777777" w:rsidR="00D66261" w:rsidRPr="003C572A" w:rsidRDefault="00D66261" w:rsidP="00D6626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sz w:val="28"/>
          <w:szCs w:val="28"/>
        </w:rPr>
        <w:t>Chứng minh bốn điểm E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572A">
        <w:rPr>
          <w:rFonts w:ascii="Times New Roman" w:hAnsi="Times New Roman" w:cs="Times New Roman"/>
          <w:sz w:val="28"/>
          <w:szCs w:val="28"/>
        </w:rPr>
        <w:t>F, D, M cùng thuộc một đường tròn.</w:t>
      </w:r>
    </w:p>
    <w:p w14:paraId="65F26BE2" w14:textId="05041282" w:rsidR="00D66261" w:rsidRPr="003C572A" w:rsidRDefault="00D66261" w:rsidP="00D66261">
      <w:pPr>
        <w:rPr>
          <w:rFonts w:ascii="Times New Roman" w:hAnsi="Times New Roman" w:cs="Times New Roman"/>
          <w:sz w:val="28"/>
          <w:szCs w:val="28"/>
        </w:rPr>
      </w:pPr>
      <w:r w:rsidRPr="003C572A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V</w:t>
      </w:r>
      <w:r w:rsidRPr="003C572A">
        <w:rPr>
          <w:rFonts w:ascii="Times New Roman" w:hAnsi="Times New Roman" w:cs="Times New Roman"/>
          <w:b/>
          <w:bCs/>
          <w:sz w:val="28"/>
          <w:szCs w:val="28"/>
        </w:rPr>
        <w:t>: (0,5 điểm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572A">
        <w:rPr>
          <w:rFonts w:ascii="Times New Roman" w:hAnsi="Times New Roman" w:cs="Times New Roman"/>
          <w:sz w:val="28"/>
          <w:szCs w:val="28"/>
        </w:rPr>
        <w:t xml:space="preserve">Cho 3 số dương a, b, c. Chứng minh rằng: </w:t>
      </w:r>
      <w:r w:rsidRPr="003C572A">
        <w:rPr>
          <w:rFonts w:ascii="Times New Roman" w:hAnsi="Times New Roman" w:cs="Times New Roman"/>
          <w:position w:val="-24"/>
          <w:sz w:val="28"/>
          <w:szCs w:val="28"/>
        </w:rPr>
        <w:object w:dxaOrig="3879" w:dyaOrig="620" w14:anchorId="282B6DF8">
          <v:shape id="_x0000_i1039" type="#_x0000_t75" style="width:194.5pt;height:32.25pt" o:ole="">
            <v:imagedata r:id="rId34" o:title=""/>
          </v:shape>
          <o:OLEObject Type="Embed" ProgID="Equation.DSMT4" ShapeID="_x0000_i1039" DrawAspect="Content" ObjectID="_1772543753" r:id="rId35"/>
        </w:object>
      </w:r>
    </w:p>
    <w:p w14:paraId="2021AA0D" w14:textId="32685A04" w:rsidR="00D66261" w:rsidRDefault="00D66261" w:rsidP="00D66261"/>
    <w:p w14:paraId="6852078B" w14:textId="2DF85343" w:rsidR="00D66261" w:rsidRDefault="00D66261" w:rsidP="00D66261"/>
    <w:p w14:paraId="2A9EFD2B" w14:textId="30632D91" w:rsidR="00D66261" w:rsidRDefault="00D66261" w:rsidP="00D66261"/>
    <w:p w14:paraId="67D7F06F" w14:textId="622FCD94" w:rsidR="00D66261" w:rsidRDefault="00D66261" w:rsidP="00D66261"/>
    <w:p w14:paraId="5EEE9F40" w14:textId="03603717" w:rsidR="00D66261" w:rsidRDefault="00D66261" w:rsidP="00D66261"/>
    <w:p w14:paraId="1D2E22DB" w14:textId="0DFBF990" w:rsidR="00D66261" w:rsidRDefault="00D66261" w:rsidP="00D66261"/>
    <w:p w14:paraId="16A1C02A" w14:textId="5655BD3C" w:rsidR="00D66261" w:rsidRDefault="00D66261" w:rsidP="00D66261"/>
    <w:p w14:paraId="3249868E" w14:textId="49BBD4AB" w:rsidR="00D66261" w:rsidRDefault="00D66261" w:rsidP="00D66261"/>
    <w:p w14:paraId="45DA9137" w14:textId="6D01D6CD" w:rsidR="00D66261" w:rsidRDefault="00D66261" w:rsidP="00D66261"/>
    <w:p w14:paraId="7A9A5EEB" w14:textId="0F3865AB" w:rsidR="00D66261" w:rsidRDefault="00D66261" w:rsidP="00D66261"/>
    <w:p w14:paraId="01A11430" w14:textId="1B90185B" w:rsidR="00D66261" w:rsidRDefault="00D66261" w:rsidP="00D66261"/>
    <w:p w14:paraId="02032744" w14:textId="4E061044" w:rsidR="00D66261" w:rsidRDefault="00D66261" w:rsidP="00D66261"/>
    <w:p w14:paraId="59AAD782" w14:textId="0A1A8460" w:rsidR="00D66261" w:rsidRDefault="00D66261" w:rsidP="00D66261"/>
    <w:p w14:paraId="36550ACD" w14:textId="778C2F97" w:rsidR="00D66261" w:rsidRDefault="00D66261" w:rsidP="00D66261"/>
    <w:p w14:paraId="580A9AE1" w14:textId="29E4A0A7" w:rsidR="00D66261" w:rsidRDefault="00D66261" w:rsidP="00D66261"/>
    <w:p w14:paraId="42F3E442" w14:textId="21889DA8" w:rsidR="00D66261" w:rsidRDefault="00D66261" w:rsidP="00D66261"/>
    <w:p w14:paraId="1114FC2B" w14:textId="6D1AB1B2" w:rsidR="00D66261" w:rsidRDefault="00D66261" w:rsidP="00D66261"/>
    <w:p w14:paraId="341FDCB8" w14:textId="45635DC7" w:rsidR="00D66261" w:rsidRDefault="00D66261" w:rsidP="00D66261"/>
    <w:p w14:paraId="10117A75" w14:textId="099381D8" w:rsidR="00D66261" w:rsidRDefault="00D66261" w:rsidP="00D66261"/>
    <w:p w14:paraId="7AE8FCCE" w14:textId="573753A9" w:rsidR="00D66261" w:rsidRDefault="00D66261" w:rsidP="00D66261"/>
    <w:p w14:paraId="009158BC" w14:textId="6305CBB5" w:rsidR="00D66261" w:rsidRDefault="00D66261" w:rsidP="00D66261"/>
    <w:p w14:paraId="7064CD6C" w14:textId="66299866" w:rsidR="00D66261" w:rsidRDefault="00D66261" w:rsidP="00D66261"/>
    <w:p w14:paraId="64C87E1C" w14:textId="7A9AD814" w:rsidR="00D66261" w:rsidRDefault="00D66261" w:rsidP="00D66261"/>
    <w:p w14:paraId="2160644A" w14:textId="09F42974" w:rsidR="00D66261" w:rsidRDefault="00D66261" w:rsidP="00D66261"/>
    <w:p w14:paraId="76E6EDF3" w14:textId="144386EE" w:rsidR="00D66261" w:rsidRDefault="00D66261" w:rsidP="00D66261"/>
    <w:p w14:paraId="7D9C117A" w14:textId="67577E4A" w:rsidR="00D66261" w:rsidRDefault="00D66261" w:rsidP="00D66261"/>
    <w:p w14:paraId="2294B839" w14:textId="3E6C264B" w:rsidR="00D66261" w:rsidRDefault="00D66261" w:rsidP="00D66261"/>
    <w:p w14:paraId="5605DEF1" w14:textId="77777777" w:rsidR="00D66261" w:rsidRDefault="00D66261" w:rsidP="00D66261"/>
    <w:p w14:paraId="6D2B41EE" w14:textId="77777777" w:rsidR="00D66261" w:rsidRDefault="00D66261"/>
    <w:tbl>
      <w:tblPr>
        <w:tblStyle w:val="TableGrid"/>
        <w:tblW w:w="5474" w:type="pct"/>
        <w:tblInd w:w="-3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4"/>
        <w:gridCol w:w="6174"/>
      </w:tblGrid>
      <w:tr w:rsidR="00F40F97" w14:paraId="0F968AFF" w14:textId="77777777" w:rsidTr="00D66261">
        <w:trPr>
          <w:trHeight w:val="324"/>
        </w:trPr>
        <w:tc>
          <w:tcPr>
            <w:tcW w:w="2306" w:type="pct"/>
          </w:tcPr>
          <w:p w14:paraId="4172BE1D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lastRenderedPageBreak/>
              <w:t xml:space="preserve">SỞ GIÁO DỤC VÀ ĐÀO TẠO HÀ NỘI </w:t>
            </w:r>
          </w:p>
          <w:p w14:paraId="7297190A" w14:textId="77777777" w:rsidR="00F40F97" w:rsidRDefault="00F40F97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</w:p>
          <w:p w14:paraId="29A87C69" w14:textId="6F3FC40B" w:rsidR="00F40F97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&amp;THPT  ĐA TRÍ TUỆ</w:t>
            </w:r>
          </w:p>
        </w:tc>
        <w:tc>
          <w:tcPr>
            <w:tcW w:w="2694" w:type="pct"/>
          </w:tcPr>
          <w:p w14:paraId="2B8CB9F8" w14:textId="367C7B92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 ĐỀ THI THỬ VÀO 10 THPT</w:t>
            </w:r>
          </w:p>
          <w:p w14:paraId="50C7217B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Ngày kiểm tra: 24/1/2021</w:t>
            </w:r>
          </w:p>
          <w:p w14:paraId="025C42FB" w14:textId="77777777" w:rsidR="00D66261" w:rsidRDefault="00D66261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9</w:t>
            </w:r>
          </w:p>
          <w:p w14:paraId="1F11F952" w14:textId="77777777" w:rsidR="00F40F97" w:rsidRDefault="00F40F97" w:rsidP="00D66261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57892D5F" w14:textId="5C9C4990" w:rsidR="00367716" w:rsidRDefault="00F40F97" w:rsidP="00F40F97">
      <w:pPr>
        <w:jc w:val="center"/>
        <w:rPr>
          <w:rFonts w:ascii="Times New Roman" w:hAnsi="Times New Roman" w:cs="Times New Roman"/>
          <w:b/>
          <w:bCs/>
          <w:sz w:val="48"/>
          <w:szCs w:val="48"/>
        </w:rPr>
      </w:pPr>
      <w:r w:rsidRPr="00F40F97">
        <w:rPr>
          <w:rFonts w:ascii="Times New Roman" w:hAnsi="Times New Roman" w:cs="Times New Roman"/>
          <w:b/>
          <w:bCs/>
          <w:sz w:val="48"/>
          <w:szCs w:val="48"/>
        </w:rPr>
        <w:t>HƯỚNG DẪN CHẤM</w:t>
      </w:r>
    </w:p>
    <w:p w14:paraId="72BEFF5D" w14:textId="77777777" w:rsidR="00BE42BC" w:rsidRDefault="00BE42BC" w:rsidP="00F40F97">
      <w:pPr>
        <w:jc w:val="center"/>
        <w:rPr>
          <w:rFonts w:ascii="Times New Roman" w:hAnsi="Times New Roman" w:cs="Times New Roman"/>
          <w:b/>
          <w:bCs/>
          <w:sz w:val="48"/>
          <w:szCs w:val="48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805"/>
        <w:gridCol w:w="810"/>
        <w:gridCol w:w="7920"/>
        <w:gridCol w:w="921"/>
      </w:tblGrid>
      <w:tr w:rsidR="00F40F97" w14:paraId="67BD2087" w14:textId="77777777" w:rsidTr="00F40F97">
        <w:tc>
          <w:tcPr>
            <w:tcW w:w="805" w:type="dxa"/>
          </w:tcPr>
          <w:p w14:paraId="756962B4" w14:textId="5101F410" w:rsidR="00F40F97" w:rsidRPr="00F40F97" w:rsidRDefault="00F40F97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10" w:type="dxa"/>
          </w:tcPr>
          <w:p w14:paraId="66FC8534" w14:textId="64B51156" w:rsidR="00F40F97" w:rsidRPr="00F40F97" w:rsidRDefault="00F40F97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ý</w:t>
            </w:r>
          </w:p>
        </w:tc>
        <w:tc>
          <w:tcPr>
            <w:tcW w:w="7920" w:type="dxa"/>
          </w:tcPr>
          <w:p w14:paraId="008F18CD" w14:textId="3F13A416" w:rsidR="00F40F97" w:rsidRPr="00F40F97" w:rsidRDefault="00F40F97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921" w:type="dxa"/>
          </w:tcPr>
          <w:p w14:paraId="0CB71C16" w14:textId="109BC10D" w:rsidR="00F40F97" w:rsidRPr="00F40F97" w:rsidRDefault="00F40F97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286BE1" w:rsidRPr="00F40F97" w14:paraId="447225CC" w14:textId="77777777" w:rsidTr="00F40F97">
        <w:trPr>
          <w:trHeight w:val="467"/>
        </w:trPr>
        <w:tc>
          <w:tcPr>
            <w:tcW w:w="805" w:type="dxa"/>
            <w:vMerge w:val="restart"/>
          </w:tcPr>
          <w:p w14:paraId="5D95CAA6" w14:textId="64B1BC76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810" w:type="dxa"/>
            <w:vMerge w:val="restart"/>
          </w:tcPr>
          <w:p w14:paraId="568C1E2A" w14:textId="53CB080C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)</w:t>
            </w:r>
          </w:p>
        </w:tc>
        <w:tc>
          <w:tcPr>
            <w:tcW w:w="7920" w:type="dxa"/>
          </w:tcPr>
          <w:p w14:paraId="586E259F" w14:textId="4FB24048" w:rsidR="00286BE1" w:rsidRPr="00F40F97" w:rsidRDefault="00286BE1" w:rsidP="00F40F97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300" w14:anchorId="6B176934">
                <v:shape id="_x0000_i1040" type="#_x0000_t75" style="width:36.55pt;height:15.05pt" o:ole="">
                  <v:imagedata r:id="rId36" o:title=""/>
                </v:shape>
                <o:OLEObject Type="Embed" ProgID="Equation.DSMT4" ShapeID="_x0000_i1040" DrawAspect="Content" ObjectID="_1772543754" r:id="rId37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(TMĐK) vào Q ta được:</w:t>
            </w:r>
          </w:p>
        </w:tc>
        <w:tc>
          <w:tcPr>
            <w:tcW w:w="921" w:type="dxa"/>
          </w:tcPr>
          <w:p w14:paraId="14A621FA" w14:textId="0531ECDD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6990EC3C" w14:textId="77777777" w:rsidTr="00F40F97">
        <w:tc>
          <w:tcPr>
            <w:tcW w:w="805" w:type="dxa"/>
            <w:vMerge/>
          </w:tcPr>
          <w:p w14:paraId="6A20E2DE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AAC3DBC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0CC91C08" w14:textId="35970245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28"/>
              </w:rPr>
              <w:object w:dxaOrig="2600" w:dyaOrig="720" w14:anchorId="2B13362F">
                <v:shape id="_x0000_i1041" type="#_x0000_t75" style="width:130.05pt;height:36.55pt" o:ole="">
                  <v:imagedata r:id="rId38" o:title=""/>
                </v:shape>
                <o:OLEObject Type="Embed" ProgID="Equation.DSMT4" ShapeID="_x0000_i1041" DrawAspect="Content" ObjectID="_1772543755" r:id="rId39"/>
              </w:object>
            </w:r>
            <w:r w:rsidRPr="00F40F97">
              <w:rPr>
                <w:rFonts w:ascii="Times New Roman" w:hAnsi="Times New Roman" w:cs="Times New Roman"/>
                <w:sz w:val="28"/>
                <w:szCs w:val="28"/>
              </w:rPr>
              <w:t xml:space="preserve">. Vậy khi </w:t>
            </w:r>
            <w:r w:rsidRPr="00654E06">
              <w:rPr>
                <w:position w:val="-6"/>
              </w:rPr>
              <w:object w:dxaOrig="740" w:dyaOrig="300" w14:anchorId="1B126D09">
                <v:shape id="_x0000_i1042" type="#_x0000_t75" style="width:36.55pt;height:15.05pt" o:ole="">
                  <v:imagedata r:id="rId36" o:title=""/>
                </v:shape>
                <o:OLEObject Type="Embed" ProgID="Equation.DSMT4" ShapeID="_x0000_i1042" DrawAspect="Content" ObjectID="_1772543756" r:id="rId40"/>
              </w:object>
            </w:r>
            <w:r w:rsidRPr="00F40F97"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Pr="00654E06">
              <w:rPr>
                <w:position w:val="-24"/>
              </w:rPr>
              <w:object w:dxaOrig="700" w:dyaOrig="639" w14:anchorId="2CEDC272">
                <v:shape id="_x0000_i1043" type="#_x0000_t75" style="width:35.45pt;height:31.15pt" o:ole="">
                  <v:imagedata r:id="rId41" o:title=""/>
                </v:shape>
                <o:OLEObject Type="Embed" ProgID="Equation.DSMT4" ShapeID="_x0000_i1043" DrawAspect="Content" ObjectID="_1772543757" r:id="rId42"/>
              </w:object>
            </w:r>
          </w:p>
        </w:tc>
        <w:tc>
          <w:tcPr>
            <w:tcW w:w="921" w:type="dxa"/>
          </w:tcPr>
          <w:p w14:paraId="1A45245E" w14:textId="6646DE1A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63DF98E2" w14:textId="77777777" w:rsidTr="00F40F97">
        <w:tc>
          <w:tcPr>
            <w:tcW w:w="805" w:type="dxa"/>
            <w:vMerge/>
          </w:tcPr>
          <w:p w14:paraId="77C39B93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2634582E" w14:textId="32BA5D86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)</w:t>
            </w:r>
          </w:p>
        </w:tc>
        <w:tc>
          <w:tcPr>
            <w:tcW w:w="7920" w:type="dxa"/>
          </w:tcPr>
          <w:p w14:paraId="4127A744" w14:textId="0D22567C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4260" w:dyaOrig="820" w14:anchorId="41C3BC79">
                <v:shape id="_x0000_i1044" type="#_x0000_t75" style="width:212.8pt;height:40.85pt" o:ole="">
                  <v:imagedata r:id="rId43" o:title=""/>
                </v:shape>
                <o:OLEObject Type="Embed" ProgID="Equation.DSMT4" ShapeID="_x0000_i1044" DrawAspect="Content" ObjectID="_1772543758" r:id="rId44"/>
              </w:object>
            </w:r>
          </w:p>
        </w:tc>
        <w:tc>
          <w:tcPr>
            <w:tcW w:w="921" w:type="dxa"/>
          </w:tcPr>
          <w:p w14:paraId="2948AB47" w14:textId="36DBC484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40F97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7E89DDA8" w14:textId="77777777" w:rsidTr="00F40F97">
        <w:tc>
          <w:tcPr>
            <w:tcW w:w="805" w:type="dxa"/>
            <w:vMerge/>
          </w:tcPr>
          <w:p w14:paraId="13F90AFE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54277389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088830A1" w14:textId="352728B8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6499">
              <w:rPr>
                <w:position w:val="-42"/>
              </w:rPr>
              <w:object w:dxaOrig="6440" w:dyaOrig="859" w14:anchorId="291C138F">
                <v:shape id="_x0000_i1045" type="#_x0000_t75" style="width:322.4pt;height:43pt" o:ole="">
                  <v:imagedata r:id="rId45" o:title=""/>
                </v:shape>
                <o:OLEObject Type="Embed" ProgID="Equation.DSMT4" ShapeID="_x0000_i1045" DrawAspect="Content" ObjectID="_1772543759" r:id="rId46"/>
              </w:object>
            </w:r>
          </w:p>
        </w:tc>
        <w:tc>
          <w:tcPr>
            <w:tcW w:w="921" w:type="dxa"/>
          </w:tcPr>
          <w:p w14:paraId="6BBE4C81" w14:textId="5E80A2CC" w:rsidR="00286BE1" w:rsidRPr="00286BE1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BE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3E7D3D2E" w14:textId="77777777" w:rsidTr="00F40F97">
        <w:tc>
          <w:tcPr>
            <w:tcW w:w="805" w:type="dxa"/>
            <w:vMerge/>
          </w:tcPr>
          <w:p w14:paraId="0A096C59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268E3E9E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3A04F449" w14:textId="0DCEB9E3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6499">
              <w:rPr>
                <w:position w:val="-86"/>
              </w:rPr>
              <w:object w:dxaOrig="2340" w:dyaOrig="1840" w14:anchorId="6E6E0550">
                <v:shape id="_x0000_i1046" type="#_x0000_t75" style="width:117.15pt;height:92.4pt" o:ole="">
                  <v:imagedata r:id="rId47" o:title=""/>
                </v:shape>
                <o:OLEObject Type="Embed" ProgID="Equation.DSMT4" ShapeID="_x0000_i1046" DrawAspect="Content" ObjectID="_1772543760" r:id="rId48"/>
              </w:object>
            </w:r>
          </w:p>
        </w:tc>
        <w:tc>
          <w:tcPr>
            <w:tcW w:w="921" w:type="dxa"/>
          </w:tcPr>
          <w:p w14:paraId="6B1C79E5" w14:textId="606D2DF0" w:rsidR="00286BE1" w:rsidRPr="00286BE1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BE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6B8C2704" w14:textId="77777777" w:rsidTr="00F40F97">
        <w:tc>
          <w:tcPr>
            <w:tcW w:w="805" w:type="dxa"/>
            <w:vMerge/>
          </w:tcPr>
          <w:p w14:paraId="65A0D245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65AF829F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1932FAA3" w14:textId="68309141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6499">
              <w:rPr>
                <w:position w:val="-28"/>
              </w:rPr>
              <w:object w:dxaOrig="1240" w:dyaOrig="720" w14:anchorId="69DD41C2">
                <v:shape id="_x0000_i1047" type="#_x0000_t75" style="width:61.25pt;height:36.55pt" o:ole="">
                  <v:imagedata r:id="rId49" o:title=""/>
                </v:shape>
                <o:OLEObject Type="Embed" ProgID="Equation.DSMT4" ShapeID="_x0000_i1047" DrawAspect="Content" ObjectID="_1772543761" r:id="rId50"/>
              </w:object>
            </w:r>
          </w:p>
        </w:tc>
        <w:tc>
          <w:tcPr>
            <w:tcW w:w="921" w:type="dxa"/>
          </w:tcPr>
          <w:p w14:paraId="53C5EFC4" w14:textId="0B0D9EF0" w:rsidR="00286BE1" w:rsidRPr="00286BE1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BE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86BE1" w:rsidRPr="00F40F97" w14:paraId="06052FC1" w14:textId="77777777" w:rsidTr="00F40F97">
        <w:tc>
          <w:tcPr>
            <w:tcW w:w="805" w:type="dxa"/>
            <w:vMerge/>
          </w:tcPr>
          <w:p w14:paraId="7AC1A51B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71E8094C" w14:textId="553E5AB6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)</w:t>
            </w:r>
          </w:p>
        </w:tc>
        <w:tc>
          <w:tcPr>
            <w:tcW w:w="7920" w:type="dxa"/>
          </w:tcPr>
          <w:p w14:paraId="2AFD68B0" w14:textId="77777777" w:rsidR="00286BE1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20" w:dyaOrig="400" w14:anchorId="35F6E6E6">
                <v:shape id="_x0000_i1048" type="#_x0000_t75" style="width:76.3pt;height:20.4pt" o:ole="">
                  <v:imagedata r:id="rId51" o:title=""/>
                </v:shape>
                <o:OLEObject Type="Embed" ProgID="Equation.DSMT4" ShapeID="_x0000_i1048" DrawAspect="Content" ObjectID="_1772543762" r:id="rId52"/>
              </w:object>
            </w:r>
          </w:p>
          <w:p w14:paraId="03350EB6" w14:textId="77777777" w:rsidR="00286BE1" w:rsidRPr="00286BE1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34"/>
              </w:rPr>
              <w:object w:dxaOrig="3640" w:dyaOrig="800" w14:anchorId="56A5F749">
                <v:shape id="_x0000_i1049" type="#_x0000_t75" style="width:181.6pt;height:40.85pt" o:ole="">
                  <v:imagedata r:id="rId53" o:title=""/>
                </v:shape>
                <o:OLEObject Type="Embed" ProgID="Equation.DSMT4" ShapeID="_x0000_i1049" DrawAspect="Content" ObjectID="_1772543763" r:id="rId54"/>
              </w:object>
            </w:r>
          </w:p>
          <w:p w14:paraId="258215D0" w14:textId="77777777" w:rsidR="00286BE1" w:rsidRPr="00654E06" w:rsidRDefault="00286BE1" w:rsidP="00286BE1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H1: Với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380C9312">
                <v:shape id="_x0000_i1050" type="#_x0000_t75" style="width:49.45pt;height:15.05pt" o:ole="">
                  <v:imagedata r:id="rId55" o:title=""/>
                </v:shape>
                <o:OLEObject Type="Embed" ProgID="Equation.DSMT4" ShapeID="_x0000_i1050" DrawAspect="Content" ObjectID="_1772543764" r:id="rId56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 w14:anchorId="5572F46D">
                <v:shape id="_x0000_i1051" type="#_x0000_t75" style="width:31.15pt;height:15.05pt" o:ole="">
                  <v:imagedata r:id="rId57" o:title=""/>
                </v:shape>
                <o:OLEObject Type="Embed" ProgID="Equation.DSMT4" ShapeID="_x0000_i1051" DrawAspect="Content" ObjectID="_1772543765" r:id="rId58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hì </w:t>
            </w:r>
            <w:r w:rsidRPr="00654E0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20" w:dyaOrig="360" w14:anchorId="3617E01A">
                <v:shape id="_x0000_i1052" type="#_x0000_t75" style="width:106.4pt;height:18.25pt" o:ole="">
                  <v:imagedata r:id="rId59" o:title=""/>
                </v:shape>
                <o:OLEObject Type="Embed" ProgID="Equation.DSMT4" ShapeID="_x0000_i1052" DrawAspect="Content" ObjectID="_1772543766" r:id="rId60"/>
              </w:object>
            </w:r>
          </w:p>
          <w:p w14:paraId="0A8BA12A" w14:textId="77777777" w:rsidR="00286BE1" w:rsidRPr="00654E06" w:rsidRDefault="00286BE1" w:rsidP="00286BE1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H2: Với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 w14:anchorId="4CFD0B81">
                <v:shape id="_x0000_i1053" type="#_x0000_t75" style="width:30.1pt;height:15.05pt" o:ole="">
                  <v:imagedata r:id="rId61" o:title=""/>
                </v:shape>
                <o:OLEObject Type="Embed" ProgID="Equation.DSMT4" ShapeID="_x0000_i1053" DrawAspect="Content" ObjectID="_1772543767" r:id="rId62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Pr="00654E0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40" w:dyaOrig="360" w14:anchorId="22AF2756">
                <v:shape id="_x0000_i1054" type="#_x0000_t75" style="width:107.45pt;height:18.25pt" o:ole="">
                  <v:imagedata r:id="rId63" o:title=""/>
                </v:shape>
                <o:OLEObject Type="Embed" ProgID="Equation.DSMT4" ShapeID="_x0000_i1054" DrawAspect="Content" ObjectID="_1772543768" r:id="rId64"/>
              </w:object>
            </w:r>
          </w:p>
          <w:p w14:paraId="6DB998A0" w14:textId="122EDDBD" w:rsidR="00286BE1" w:rsidRPr="00F40F97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0421213F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286BE1" w:rsidRPr="00F40F97" w14:paraId="4B845223" w14:textId="77777777" w:rsidTr="00F40F97">
        <w:tc>
          <w:tcPr>
            <w:tcW w:w="805" w:type="dxa"/>
            <w:vMerge/>
          </w:tcPr>
          <w:p w14:paraId="1005A5A1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43AFD2E7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23BE9158" w14:textId="10381DE1" w:rsidR="00286BE1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:</w:t>
            </w:r>
            <w:r>
              <w:t xml:space="preserve"> </w:t>
            </w:r>
            <w:r w:rsidRPr="00816499">
              <w:rPr>
                <w:position w:val="-22"/>
              </w:rPr>
              <w:object w:dxaOrig="4459" w:dyaOrig="560" w14:anchorId="76B38B8A">
                <v:shape id="_x0000_i1055" type="#_x0000_t75" style="width:222.45pt;height:27.95pt" o:ole="">
                  <v:imagedata r:id="rId65" o:title=""/>
                </v:shape>
                <o:OLEObject Type="Embed" ProgID="Equation.DSMT4" ShapeID="_x0000_i1055" DrawAspect="Content" ObjectID="_1772543769" r:id="rId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44B51A9" w14:textId="403DF3CB" w:rsidR="00286BE1" w:rsidRPr="00654E06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654E06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1800" w:dyaOrig="1200" w14:anchorId="7696200B">
                <v:shape id="_x0000_i1056" type="#_x0000_t75" style="width:90.25pt;height:60.2pt" o:ole="">
                  <v:imagedata r:id="rId67" o:title=""/>
                </v:shape>
                <o:OLEObject Type="Embed" ProgID="Equation.DSMT4" ShapeID="_x0000_i1056" DrawAspect="Content" ObjectID="_1772543770" r:id="rId68"/>
              </w:object>
            </w:r>
          </w:p>
          <w:p w14:paraId="2888867E" w14:textId="77777777" w:rsidR="00286BE1" w:rsidRPr="00654E06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300" w14:anchorId="78584AEA">
                <v:shape id="_x0000_i1057" type="#_x0000_t75" style="width:36.55pt;height:15.05pt" o:ole="">
                  <v:imagedata r:id="rId69" o:title=""/>
                </v:shape>
                <o:OLEObject Type="Embed" ProgID="Equation.DSMT4" ShapeID="_x0000_i1057" DrawAspect="Content" ObjectID="_1772543771" r:id="rId70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vào biểu thức K, ta có: </w:t>
            </w:r>
            <w:r w:rsidRPr="00654E0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00" w:dyaOrig="380" w14:anchorId="6E3EFC33">
                <v:shape id="_x0000_i1058" type="#_x0000_t75" style="width:75.2pt;height:19.35pt" o:ole="">
                  <v:imagedata r:id="rId71" o:title=""/>
                </v:shape>
                <o:OLEObject Type="Embed" ProgID="Equation.DSMT4" ShapeID="_x0000_i1058" DrawAspect="Content" ObjectID="_1772543772" r:id="rId72"/>
              </w:object>
            </w:r>
          </w:p>
          <w:p w14:paraId="189C538C" w14:textId="77777777" w:rsidR="00286BE1" w:rsidRPr="00654E06" w:rsidRDefault="00286BE1" w:rsidP="00286BE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Vậy với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00" w14:anchorId="015E20D9">
                <v:shape id="_x0000_i1059" type="#_x0000_t75" style="width:33.3pt;height:15.05pt" o:ole="">
                  <v:imagedata r:id="rId73" o:title=""/>
                </v:shape>
                <o:OLEObject Type="Embed" ProgID="Equation.DSMT4" ShapeID="_x0000_i1059" DrawAspect="Content" ObjectID="_1772543773" r:id="rId74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300" w14:anchorId="131EE31A">
                <v:shape id="_x0000_i1060" type="#_x0000_t75" style="width:36.55pt;height:15.05pt" o:ole="">
                  <v:imagedata r:id="rId75" o:title=""/>
                </v:shape>
                <o:OLEObject Type="Embed" ProgID="Equation.DSMT4" ShapeID="_x0000_i1060" DrawAspect="Content" ObjectID="_1772543774" r:id="rId76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thì GTLN của biểu thức K là </w:t>
            </w:r>
            <w:r w:rsidRPr="00654E0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020" w:dyaOrig="380" w14:anchorId="22FB0DC0">
                <v:shape id="_x0000_i1061" type="#_x0000_t75" style="width:50.5pt;height:19.35pt" o:ole="">
                  <v:imagedata r:id="rId77" o:title=""/>
                </v:shape>
                <o:OLEObject Type="Embed" ProgID="Equation.DSMT4" ShapeID="_x0000_i1061" DrawAspect="Content" ObjectID="_1772543775" r:id="rId78"/>
              </w:object>
            </w:r>
          </w:p>
          <w:p w14:paraId="4B3AB159" w14:textId="77777777" w:rsidR="00286BE1" w:rsidRPr="00F40F97" w:rsidRDefault="00286BE1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25B27D79" w14:textId="77777777" w:rsidR="00286BE1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40F97" w:rsidRPr="00F40F97" w14:paraId="64240229" w14:textId="77777777" w:rsidTr="00F40F97">
        <w:tc>
          <w:tcPr>
            <w:tcW w:w="805" w:type="dxa"/>
          </w:tcPr>
          <w:p w14:paraId="2E4FF7FC" w14:textId="21602456" w:rsidR="00F40F97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I</w:t>
            </w:r>
          </w:p>
        </w:tc>
        <w:tc>
          <w:tcPr>
            <w:tcW w:w="810" w:type="dxa"/>
          </w:tcPr>
          <w:p w14:paraId="4CE94E45" w14:textId="4CF8AD4C" w:rsidR="00F40F97" w:rsidRPr="00F40F97" w:rsidRDefault="00286BE1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)</w:t>
            </w:r>
          </w:p>
        </w:tc>
        <w:tc>
          <w:tcPr>
            <w:tcW w:w="7920" w:type="dxa"/>
          </w:tcPr>
          <w:p w14:paraId="2D6C9119" w14:textId="355B63EE" w:rsidR="00F40F97" w:rsidRPr="00286BE1" w:rsidRDefault="00286BE1" w:rsidP="00F40F9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Gọi vận tốc dự định của ô tô là </w:t>
            </w:r>
            <w:r w:rsidRPr="00654E0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60" w14:anchorId="19B02328">
                <v:shape id="_x0000_i1062" type="#_x0000_t75" style="width:51.6pt;height:18.25pt" o:ole="">
                  <v:imagedata r:id="rId79" o:title=""/>
                </v:shape>
                <o:OLEObject Type="Embed" ProgID="Equation.DSMT4" ShapeID="_x0000_i1062" DrawAspect="Content" ObjectID="_1772543776" r:id="rId80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(điều kiện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 w14:anchorId="1541858F">
                <v:shape id="_x0000_i1063" type="#_x0000_t75" style="width:30.1pt;height:15.05pt" o:ole="">
                  <v:imagedata r:id="rId81" o:title=""/>
                </v:shape>
                <o:OLEObject Type="Embed" ProgID="Equation.DSMT4" ShapeID="_x0000_i1063" DrawAspect="Content" ObjectID="_1772543777" r:id="rId82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21" w:type="dxa"/>
          </w:tcPr>
          <w:p w14:paraId="3907325E" w14:textId="5A7049D6" w:rsidR="00F40F97" w:rsidRPr="00286BE1" w:rsidRDefault="00286BE1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BE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508D2" w:rsidRPr="00F40F97" w14:paraId="0DD273B9" w14:textId="77777777" w:rsidTr="00F40F97">
        <w:tc>
          <w:tcPr>
            <w:tcW w:w="805" w:type="dxa"/>
            <w:vMerge w:val="restart"/>
          </w:tcPr>
          <w:p w14:paraId="5473B9B5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76A83449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18B2126D" w14:textId="77777777" w:rsidR="00C508D2" w:rsidRP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Thời gian dự định của ô tô là </w:t>
            </w:r>
            <w:r w:rsidRPr="00654E06">
              <w:rPr>
                <w:position w:val="-24"/>
              </w:rPr>
              <w:object w:dxaOrig="859" w:dyaOrig="639" w14:anchorId="2C6BC647">
                <v:shape id="_x0000_i1064" type="#_x0000_t75" style="width:43pt;height:31.15pt" o:ole="">
                  <v:imagedata r:id="rId83" o:title=""/>
                </v:shape>
                <o:OLEObject Type="Embed" ProgID="Equation.DSMT4" ShapeID="_x0000_i1064" DrawAspect="Content" ObjectID="_1772543778" r:id="rId84"/>
              </w:object>
            </w:r>
          </w:p>
          <w:p w14:paraId="02799FD1" w14:textId="77777777" w:rsidR="00C508D2" w:rsidRP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hời gian ô tô đi nửa quãng đường đầu là </w:t>
            </w:r>
            <w:r w:rsidRPr="00654E06">
              <w:rPr>
                <w:position w:val="-24"/>
              </w:rPr>
              <w:object w:dxaOrig="740" w:dyaOrig="639" w14:anchorId="3DA25C0C">
                <v:shape id="_x0000_i1065" type="#_x0000_t75" style="width:36.55pt;height:31.15pt" o:ole="">
                  <v:imagedata r:id="rId85" o:title=""/>
                </v:shape>
                <o:OLEObject Type="Embed" ProgID="Equation.DSMT4" ShapeID="_x0000_i1065" DrawAspect="Content" ObjectID="_1772543779" r:id="rId86"/>
              </w:object>
            </w:r>
          </w:p>
          <w:p w14:paraId="153EE5AD" w14:textId="77777777" w:rsidR="00C508D2" w:rsidRP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Vận tốc ô tô đi nữa quãng đường sau là </w:t>
            </w:r>
            <w:r w:rsidRPr="00654E06">
              <w:rPr>
                <w:position w:val="-12"/>
              </w:rPr>
              <w:object w:dxaOrig="1520" w:dyaOrig="360" w14:anchorId="6781C14A">
                <v:shape id="_x0000_i1066" type="#_x0000_t75" style="width:76.3pt;height:18.25pt" o:ole="">
                  <v:imagedata r:id="rId87" o:title=""/>
                </v:shape>
                <o:OLEObject Type="Embed" ProgID="Equation.DSMT4" ShapeID="_x0000_i1066" DrawAspect="Content" ObjectID="_1772543780" r:id="rId88"/>
              </w:object>
            </w:r>
          </w:p>
          <w:p w14:paraId="2DEAC510" w14:textId="69D3B6B5" w:rsidR="00C508D2" w:rsidRP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Thời gian ô tô đi nửa quãng đường sau là </w:t>
            </w:r>
            <w:r w:rsidRPr="00654E06">
              <w:rPr>
                <w:position w:val="-24"/>
              </w:rPr>
              <w:object w:dxaOrig="1100" w:dyaOrig="639" w14:anchorId="77E131C2">
                <v:shape id="_x0000_i1067" type="#_x0000_t75" style="width:54.8pt;height:31.15pt" o:ole="">
                  <v:imagedata r:id="rId89" o:title=""/>
                </v:shape>
                <o:OLEObject Type="Embed" ProgID="Equation.DSMT4" ShapeID="_x0000_i1067" DrawAspect="Content" ObjectID="_1772543781" r:id="rId90"/>
              </w:object>
            </w:r>
          </w:p>
        </w:tc>
        <w:tc>
          <w:tcPr>
            <w:tcW w:w="921" w:type="dxa"/>
          </w:tcPr>
          <w:p w14:paraId="1AC8DF42" w14:textId="77777777" w:rsid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BE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14:paraId="03A3D3F8" w14:textId="77777777" w:rsid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F671BDA" w14:textId="77777777" w:rsid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45337C" w14:textId="77777777" w:rsid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96CA0F" w14:textId="7AC2397F" w:rsidR="00C508D2" w:rsidRPr="00286BE1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1B6D" w:rsidRPr="00F40F97" w14:paraId="4C720681" w14:textId="77777777" w:rsidTr="00F40F97">
        <w:tc>
          <w:tcPr>
            <w:tcW w:w="805" w:type="dxa"/>
            <w:vMerge/>
          </w:tcPr>
          <w:p w14:paraId="160C87DD" w14:textId="77777777" w:rsidR="00461B6D" w:rsidRPr="00F40F97" w:rsidRDefault="00461B6D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79C4D80A" w14:textId="77777777" w:rsidR="00461B6D" w:rsidRPr="00F40F97" w:rsidRDefault="00461B6D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431FB2A7" w14:textId="77777777" w:rsidR="00461B6D" w:rsidRDefault="00461B6D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ổi 10 phút=1/6 giờ</w:t>
            </w:r>
          </w:p>
          <w:p w14:paraId="0FA0DEAA" w14:textId="43DB11A5" w:rsidR="00461B6D" w:rsidRPr="00C508D2" w:rsidRDefault="00461B6D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xe đến Yên tử sớm hơn thời gian dự định 10 phút nên ta có phương trình: </w:t>
            </w:r>
            <w:r w:rsidRPr="00654E06">
              <w:rPr>
                <w:position w:val="-24"/>
              </w:rPr>
              <w:object w:dxaOrig="2439" w:dyaOrig="639" w14:anchorId="36D99643">
                <v:shape id="_x0000_i1068" type="#_x0000_t75" style="width:122.5pt;height:31.15pt" o:ole="">
                  <v:imagedata r:id="rId91" o:title=""/>
                </v:shape>
                <o:OLEObject Type="Embed" ProgID="Equation.DSMT4" ShapeID="_x0000_i1068" DrawAspect="Content" ObjectID="_1772543782" r:id="rId92"/>
              </w:object>
            </w:r>
          </w:p>
        </w:tc>
        <w:tc>
          <w:tcPr>
            <w:tcW w:w="921" w:type="dxa"/>
          </w:tcPr>
          <w:p w14:paraId="298AC9F2" w14:textId="0C587F7E" w:rsidR="00461B6D" w:rsidRPr="00C508D2" w:rsidRDefault="00461B6D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508D2" w:rsidRPr="00F40F97" w14:paraId="49C47434" w14:textId="77777777" w:rsidTr="00F40F97">
        <w:tc>
          <w:tcPr>
            <w:tcW w:w="805" w:type="dxa"/>
            <w:vMerge/>
          </w:tcPr>
          <w:p w14:paraId="01872F3D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3A2BF042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42ACD730" w14:textId="3CA5969A" w:rsidR="00C508D2" w:rsidRP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Giải phương trình (1) ta tìm được </w:t>
            </w:r>
            <w:r w:rsidRPr="00654E06">
              <w:rPr>
                <w:position w:val="-6"/>
              </w:rPr>
              <w:object w:dxaOrig="1380" w:dyaOrig="300" w14:anchorId="247260F8">
                <v:shape id="_x0000_i1069" type="#_x0000_t75" style="width:68.8pt;height:15.05pt" o:ole="">
                  <v:imagedata r:id="rId93" o:title=""/>
                </v:shape>
                <o:OLEObject Type="Embed" ProgID="Equation.DSMT4" ShapeID="_x0000_i1069" DrawAspect="Content" ObjectID="_1772543783" r:id="rId94"/>
              </w:object>
            </w:r>
          </w:p>
        </w:tc>
        <w:tc>
          <w:tcPr>
            <w:tcW w:w="921" w:type="dxa"/>
          </w:tcPr>
          <w:p w14:paraId="7BC82F1D" w14:textId="423E6F81" w:rsidR="00C508D2" w:rsidRP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508D2" w:rsidRPr="00F40F97" w14:paraId="13EC0768" w14:textId="77777777" w:rsidTr="00F40F97">
        <w:tc>
          <w:tcPr>
            <w:tcW w:w="805" w:type="dxa"/>
            <w:vMerge/>
          </w:tcPr>
          <w:p w14:paraId="10AAD4B9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4AF6AEB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58A56534" w14:textId="710CCB25" w:rsidR="00C508D2" w:rsidRPr="00F40F97" w:rsidRDefault="00C508D2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Vậy vận tốc dự định của ô tô là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52CBD73B">
                <v:shape id="_x0000_i1070" type="#_x0000_t75" style="width:49.45pt;height:15.05pt" o:ole="">
                  <v:imagedata r:id="rId95" o:title=""/>
                </v:shape>
                <o:OLEObject Type="Embed" ProgID="Equation.DSMT4" ShapeID="_x0000_i1070" DrawAspect="Content" ObjectID="_1772543784" r:id="rId96"/>
              </w:object>
            </w:r>
          </w:p>
        </w:tc>
        <w:tc>
          <w:tcPr>
            <w:tcW w:w="921" w:type="dxa"/>
          </w:tcPr>
          <w:p w14:paraId="5C285FB2" w14:textId="58910933" w:rsidR="00C508D2" w:rsidRP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508D2" w:rsidRPr="00F40F97" w14:paraId="715A2C0C" w14:textId="77777777" w:rsidTr="00F40F97">
        <w:tc>
          <w:tcPr>
            <w:tcW w:w="805" w:type="dxa"/>
            <w:vMerge/>
          </w:tcPr>
          <w:p w14:paraId="60E4EF28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49B7AB38" w14:textId="144624FC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)</w:t>
            </w:r>
          </w:p>
        </w:tc>
        <w:tc>
          <w:tcPr>
            <w:tcW w:w="7920" w:type="dxa"/>
          </w:tcPr>
          <w:p w14:paraId="463D2B0B" w14:textId="77777777" w:rsidR="00C508D2" w:rsidRDefault="00C508D2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Lập luận : </w:t>
            </w:r>
            <w:r w:rsidRPr="00654E06">
              <w:rPr>
                <w:position w:val="-24"/>
              </w:rPr>
              <w:object w:dxaOrig="2320" w:dyaOrig="639" w14:anchorId="62B7E5D6">
                <v:shape id="_x0000_i1071" type="#_x0000_t75" style="width:116.05pt;height:31.15pt" o:ole="">
                  <v:imagedata r:id="rId97" o:title=""/>
                </v:shape>
                <o:OLEObject Type="Embed" ProgID="Equation.DSMT4" ShapeID="_x0000_i1071" DrawAspect="Content" ObjectID="_1772543785" r:id="rId98"/>
              </w:object>
            </w:r>
          </w:p>
          <w:p w14:paraId="26306D72" w14:textId="06293912" w:rsidR="00C508D2" w:rsidRPr="00C508D2" w:rsidRDefault="00C508D2" w:rsidP="00C508D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ính </w:t>
            </w:r>
            <w:r w:rsidRPr="00654E0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40" w14:anchorId="4D9894AE">
                <v:shape id="_x0000_i1072" type="#_x0000_t75" style="width:78.45pt;height:17.2pt" o:ole="">
                  <v:imagedata r:id="rId99" o:title=""/>
                </v:shape>
                <o:OLEObject Type="Embed" ProgID="Equation.DSMT4" ShapeID="_x0000_i1072" DrawAspect="Content" ObjectID="_1772543786" r:id="rId100"/>
              </w:object>
            </w:r>
          </w:p>
        </w:tc>
        <w:tc>
          <w:tcPr>
            <w:tcW w:w="921" w:type="dxa"/>
          </w:tcPr>
          <w:p w14:paraId="2AE369AF" w14:textId="7A9F13D1" w:rsidR="00C508D2" w:rsidRP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508D2" w:rsidRPr="00F40F97" w14:paraId="2ABF37C7" w14:textId="77777777" w:rsidTr="00F40F97">
        <w:tc>
          <w:tcPr>
            <w:tcW w:w="805" w:type="dxa"/>
            <w:vMerge/>
          </w:tcPr>
          <w:p w14:paraId="2B58C185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704DA38" w14:textId="77777777" w:rsidR="00C508D2" w:rsidRPr="00F40F97" w:rsidRDefault="00C508D2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60345415" w14:textId="05AE27D7" w:rsidR="00C508D2" w:rsidRPr="00F40F97" w:rsidRDefault="00C508D2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Vậy Tính khoảng cách d từ bờ hồ đến Đảo Ngọc là </w:t>
            </w:r>
            <w:r w:rsidRPr="00654E06">
              <w:rPr>
                <w:position w:val="-10"/>
              </w:rPr>
              <w:object w:dxaOrig="1160" w:dyaOrig="340" w14:anchorId="31E215C5">
                <v:shape id="_x0000_i1073" type="#_x0000_t75" style="width:58.05pt;height:17.2pt" o:ole="">
                  <v:imagedata r:id="rId101" o:title=""/>
                </v:shape>
                <o:OLEObject Type="Embed" ProgID="Equation.DSMT4" ShapeID="_x0000_i1073" DrawAspect="Content" ObjectID="_1772543787" r:id="rId102"/>
              </w:object>
            </w:r>
          </w:p>
        </w:tc>
        <w:tc>
          <w:tcPr>
            <w:tcW w:w="921" w:type="dxa"/>
          </w:tcPr>
          <w:p w14:paraId="528A9D3E" w14:textId="5AF68E87" w:rsidR="00C508D2" w:rsidRPr="00C508D2" w:rsidRDefault="00C508D2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018B" w:rsidRPr="00F40F97" w14:paraId="1765941A" w14:textId="77777777" w:rsidTr="00F40F97">
        <w:tc>
          <w:tcPr>
            <w:tcW w:w="805" w:type="dxa"/>
            <w:vMerge w:val="restart"/>
          </w:tcPr>
          <w:p w14:paraId="04CBA87C" w14:textId="3C4E19C1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II</w:t>
            </w:r>
          </w:p>
        </w:tc>
        <w:tc>
          <w:tcPr>
            <w:tcW w:w="810" w:type="dxa"/>
            <w:vMerge w:val="restart"/>
          </w:tcPr>
          <w:p w14:paraId="140B52B3" w14:textId="560C2CAE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)</w:t>
            </w:r>
          </w:p>
        </w:tc>
        <w:tc>
          <w:tcPr>
            <w:tcW w:w="7920" w:type="dxa"/>
          </w:tcPr>
          <w:p w14:paraId="2E07D696" w14:textId="77777777" w:rsidR="00A8018B" w:rsidRPr="00C508D2" w:rsidRDefault="00A8018B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Điều kiện xác định </w:t>
            </w:r>
            <w:r w:rsidRPr="00654E06">
              <w:rPr>
                <w:position w:val="-24"/>
              </w:rPr>
              <w:object w:dxaOrig="1700" w:dyaOrig="639" w14:anchorId="173CA22C">
                <v:shape id="_x0000_i1074" type="#_x0000_t75" style="width:84.9pt;height:31.15pt" o:ole="">
                  <v:imagedata r:id="rId103" o:title=""/>
                </v:shape>
                <o:OLEObject Type="Embed" ProgID="Equation.DSMT4" ShapeID="_x0000_i1074" DrawAspect="Content" ObjectID="_1772543788" r:id="rId104"/>
              </w:object>
            </w:r>
          </w:p>
          <w:p w14:paraId="1170529B" w14:textId="275C21F6" w:rsidR="00A8018B" w:rsidRPr="00C508D2" w:rsidRDefault="00A8018B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Đặt </w:t>
            </w:r>
            <w:r w:rsidRPr="00654E06">
              <w:rPr>
                <w:position w:val="-54"/>
              </w:rPr>
              <w:object w:dxaOrig="2740" w:dyaOrig="1200" w14:anchorId="0C26228B">
                <v:shape id="_x0000_i1075" type="#_x0000_t75" style="width:137.55pt;height:60.2pt" o:ole="">
                  <v:imagedata r:id="rId105" o:title=""/>
                </v:shape>
                <o:OLEObject Type="Embed" ProgID="Equation.DSMT4" ShapeID="_x0000_i1075" DrawAspect="Content" ObjectID="_1772543789" r:id="rId106"/>
              </w:object>
            </w:r>
          </w:p>
        </w:tc>
        <w:tc>
          <w:tcPr>
            <w:tcW w:w="921" w:type="dxa"/>
          </w:tcPr>
          <w:p w14:paraId="1D1DB2EB" w14:textId="1B52ADC2" w:rsidR="00A8018B" w:rsidRPr="00C508D2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018B" w:rsidRPr="00F40F97" w14:paraId="103580D7" w14:textId="77777777" w:rsidTr="00F40F97">
        <w:tc>
          <w:tcPr>
            <w:tcW w:w="805" w:type="dxa"/>
            <w:vMerge/>
          </w:tcPr>
          <w:p w14:paraId="2EEF5BCC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2FA17D59" w14:textId="04F71DBE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34675808" w14:textId="730CF48F" w:rsidR="00A8018B" w:rsidRPr="00C508D2" w:rsidRDefault="00A8018B" w:rsidP="00C508D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508D2">
              <w:rPr>
                <w:rFonts w:ascii="Times New Roman" w:hAnsi="Times New Roman" w:cs="Times New Roman"/>
                <w:sz w:val="28"/>
                <w:szCs w:val="28"/>
              </w:rPr>
              <w:t xml:space="preserve">Ta có hệ phương trình: </w:t>
            </w:r>
            <w:r w:rsidRPr="00654E06">
              <w:rPr>
                <w:position w:val="-32"/>
              </w:rPr>
              <w:object w:dxaOrig="1180" w:dyaOrig="760" w14:anchorId="783BE8A1">
                <v:shape id="_x0000_i1076" type="#_x0000_t75" style="width:59.1pt;height:37.6pt" o:ole="">
                  <v:imagedata r:id="rId107" o:title=""/>
                </v:shape>
                <o:OLEObject Type="Embed" ProgID="Equation.DSMT4" ShapeID="_x0000_i1076" DrawAspect="Content" ObjectID="_1772543790" r:id="rId108"/>
              </w:object>
            </w:r>
            <w:r w:rsidR="00461B6D" w:rsidRPr="00654E06">
              <w:rPr>
                <w:position w:val="-32"/>
              </w:rPr>
              <w:object w:dxaOrig="2960" w:dyaOrig="760" w14:anchorId="2D586D56">
                <v:shape id="_x0000_i1077" type="#_x0000_t75" style="width:148.3pt;height:37.6pt" o:ole="">
                  <v:imagedata r:id="rId109" o:title=""/>
                </v:shape>
                <o:OLEObject Type="Embed" ProgID="Equation.DSMT4" ShapeID="_x0000_i1077" DrawAspect="Content" ObjectID="_1772543791" r:id="rId110"/>
              </w:object>
            </w:r>
          </w:p>
          <w:p w14:paraId="615289CF" w14:textId="77777777" w:rsidR="00A8018B" w:rsidRPr="00F40F97" w:rsidRDefault="00A8018B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367DB92B" w14:textId="44CDE06B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A8018B" w:rsidRPr="00F40F97" w14:paraId="35FAACB6" w14:textId="77777777" w:rsidTr="00F40F97">
        <w:tc>
          <w:tcPr>
            <w:tcW w:w="805" w:type="dxa"/>
            <w:vMerge/>
          </w:tcPr>
          <w:p w14:paraId="6F9C5FE4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5D1798F9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42112A7F" w14:textId="77777777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54"/>
              </w:rPr>
              <w:object w:dxaOrig="3220" w:dyaOrig="1200" w14:anchorId="1C425848">
                <v:shape id="_x0000_i1078" type="#_x0000_t75" style="width:161.2pt;height:60.2pt" o:ole="">
                  <v:imagedata r:id="rId111" o:title=""/>
                </v:shape>
                <o:OLEObject Type="Embed" ProgID="Equation.DSMT4" ShapeID="_x0000_i1078" DrawAspect="Content" ObjectID="_1772543792" r:id="rId112"/>
              </w:object>
            </w:r>
          </w:p>
          <w:p w14:paraId="6D547F11" w14:textId="0AAC61C0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Vậy hệ có nghiệm duy nhất </w:t>
            </w:r>
            <w:r w:rsidRPr="00654E06">
              <w:rPr>
                <w:position w:val="-14"/>
              </w:rPr>
              <w:object w:dxaOrig="1400" w:dyaOrig="400" w14:anchorId="38417423">
                <v:shape id="_x0000_i1079" type="#_x0000_t75" style="width:69.85pt;height:20.4pt" o:ole="">
                  <v:imagedata r:id="rId113" o:title=""/>
                </v:shape>
                <o:OLEObject Type="Embed" ProgID="Equation.DSMT4" ShapeID="_x0000_i1079" DrawAspect="Content" ObjectID="_1772543793" r:id="rId114"/>
              </w:object>
            </w:r>
          </w:p>
        </w:tc>
        <w:tc>
          <w:tcPr>
            <w:tcW w:w="921" w:type="dxa"/>
          </w:tcPr>
          <w:p w14:paraId="5D9B9D9E" w14:textId="0F957CAE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018B" w:rsidRPr="00F40F97" w14:paraId="44C803D1" w14:textId="77777777" w:rsidTr="00F40F97">
        <w:tc>
          <w:tcPr>
            <w:tcW w:w="805" w:type="dxa"/>
            <w:vMerge/>
          </w:tcPr>
          <w:p w14:paraId="6CC094B0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</w:tcPr>
          <w:p w14:paraId="33150439" w14:textId="1EC36BC6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)</w:t>
            </w:r>
          </w:p>
        </w:tc>
        <w:tc>
          <w:tcPr>
            <w:tcW w:w="7920" w:type="dxa"/>
          </w:tcPr>
          <w:p w14:paraId="484FC1EB" w14:textId="77777777" w:rsidR="00A8018B" w:rsidRPr="00F40F97" w:rsidRDefault="00A8018B" w:rsidP="00F40F97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21" w:type="dxa"/>
          </w:tcPr>
          <w:p w14:paraId="36CF2B97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A8018B" w:rsidRPr="00F40F97" w14:paraId="11D2261E" w14:textId="77777777" w:rsidTr="00F40F97">
        <w:tc>
          <w:tcPr>
            <w:tcW w:w="805" w:type="dxa"/>
            <w:vMerge/>
          </w:tcPr>
          <w:p w14:paraId="48473919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</w:tcPr>
          <w:p w14:paraId="6F665B8E" w14:textId="0830D4A0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)</w:t>
            </w:r>
          </w:p>
        </w:tc>
        <w:tc>
          <w:tcPr>
            <w:tcW w:w="7920" w:type="dxa"/>
          </w:tcPr>
          <w:p w14:paraId="586C983E" w14:textId="7F2ABFAF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654E06">
              <w:rPr>
                <w:position w:val="-12"/>
              </w:rPr>
              <w:object w:dxaOrig="1400" w:dyaOrig="360" w14:anchorId="507FC80B">
                <v:shape id="_x0000_i1080" type="#_x0000_t75" style="width:69.85pt;height:18.25pt" o:ole="">
                  <v:imagedata r:id="rId115" o:title=""/>
                </v:shape>
                <o:OLEObject Type="Embed" ProgID="Equation.DSMT4" ShapeID="_x0000_i1080" DrawAspect="Content" ObjectID="_1772543794" r:id="rId116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 vào phương trình đường thẳng d</w:t>
            </w:r>
          </w:p>
          <w:p w14:paraId="44D350DE" w14:textId="59196235" w:rsidR="00A8018B" w:rsidRPr="00F40F97" w:rsidRDefault="00A8018B" w:rsidP="00A8018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00" w:dyaOrig="400" w14:anchorId="512A2224">
                <v:shape id="_x0000_i1081" type="#_x0000_t75" style="width:190.2pt;height:20.4pt" o:ole="">
                  <v:imagedata r:id="rId117" o:title=""/>
                </v:shape>
                <o:OLEObject Type="Embed" ProgID="Equation.DSMT4" ShapeID="_x0000_i1081" DrawAspect="Content" ObjectID="_1772543795" r:id="rId118"/>
              </w:objec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(TMĐK)</w:t>
            </w:r>
          </w:p>
        </w:tc>
        <w:tc>
          <w:tcPr>
            <w:tcW w:w="921" w:type="dxa"/>
          </w:tcPr>
          <w:p w14:paraId="79D23F45" w14:textId="324510E0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A8018B" w:rsidRPr="00F40F97" w14:paraId="5CE879C4" w14:textId="77777777" w:rsidTr="00F40F97">
        <w:tc>
          <w:tcPr>
            <w:tcW w:w="805" w:type="dxa"/>
            <w:vMerge/>
          </w:tcPr>
          <w:p w14:paraId="1DAA30A2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2518684E" w14:textId="43FA3D5C" w:rsidR="00A8018B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)</w:t>
            </w:r>
          </w:p>
        </w:tc>
        <w:tc>
          <w:tcPr>
            <w:tcW w:w="7920" w:type="dxa"/>
          </w:tcPr>
          <w:p w14:paraId="6AF46919" w14:textId="530F13F3" w:rsidR="00A8018B" w:rsidRDefault="00A8018B" w:rsidP="00A8018B"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ĐK: </w:t>
            </w:r>
            <w:r w:rsidRPr="00654E06">
              <w:rPr>
                <w:position w:val="-6"/>
              </w:rPr>
              <w:object w:dxaOrig="660" w:dyaOrig="300" w14:anchorId="3A79638E">
                <v:shape id="_x0000_i1082" type="#_x0000_t75" style="width:33.3pt;height:15.05pt" o:ole="">
                  <v:imagedata r:id="rId119" o:title=""/>
                </v:shape>
                <o:OLEObject Type="Embed" ProgID="Equation.DSMT4" ShapeID="_x0000_i1082" DrawAspect="Content" ObjectID="_1772543796" r:id="rId120"/>
              </w:object>
            </w:r>
          </w:p>
          <w:p w14:paraId="047D30D1" w14:textId="6871703B" w:rsidR="00461B6D" w:rsidRPr="00461B6D" w:rsidRDefault="00461B6D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A,B lần lượt là giao điểm của d với trục hoành và trục tung.</w:t>
            </w:r>
          </w:p>
          <w:p w14:paraId="34664DAE" w14:textId="22D9B560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6"/>
              </w:rPr>
              <w:object w:dxaOrig="3940" w:dyaOrig="1440" w14:anchorId="5DED12BB">
                <v:shape id="_x0000_i1083" type="#_x0000_t75" style="width:196.65pt;height:1in" o:ole="">
                  <v:imagedata r:id="rId121" o:title=""/>
                </v:shape>
                <o:OLEObject Type="Embed" ProgID="Equation.DSMT4" ShapeID="_x0000_i1083" DrawAspect="Content" ObjectID="_1772543797" r:id="rId122"/>
              </w:object>
            </w:r>
          </w:p>
        </w:tc>
        <w:tc>
          <w:tcPr>
            <w:tcW w:w="921" w:type="dxa"/>
          </w:tcPr>
          <w:p w14:paraId="53BEE1C7" w14:textId="00E4C5D4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018B" w:rsidRPr="00F40F97" w14:paraId="1C1260D5" w14:textId="77777777" w:rsidTr="00F40F97">
        <w:tc>
          <w:tcPr>
            <w:tcW w:w="805" w:type="dxa"/>
            <w:vMerge/>
          </w:tcPr>
          <w:p w14:paraId="01107F47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70EF87D4" w14:textId="77777777" w:rsidR="00A8018B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115D510C" w14:textId="77777777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54E06">
              <w:rPr>
                <w:position w:val="-6"/>
              </w:rPr>
              <w:object w:dxaOrig="800" w:dyaOrig="300" w14:anchorId="7AFC8D70">
                <v:shape id="_x0000_i1084" type="#_x0000_t75" style="width:40.85pt;height:15.05pt" o:ole="">
                  <v:imagedata r:id="rId123" o:title=""/>
                </v:shape>
                <o:OLEObject Type="Embed" ProgID="Equation.DSMT4" ShapeID="_x0000_i1084" DrawAspect="Content" ObjectID="_1772543798" r:id="rId124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vuông tại O có: </w:t>
            </w:r>
            <w:r w:rsidRPr="00654E06">
              <w:rPr>
                <w:position w:val="-24"/>
              </w:rPr>
              <w:object w:dxaOrig="2079" w:dyaOrig="620" w14:anchorId="45CAF288">
                <v:shape id="_x0000_i1085" type="#_x0000_t75" style="width:104.25pt;height:31.15pt" o:ole="">
                  <v:imagedata r:id="rId125" o:title=""/>
                </v:shape>
                <o:OLEObject Type="Embed" ProgID="Equation.DSMT4" ShapeID="_x0000_i1085" DrawAspect="Content" ObjectID="_1772543799" r:id="rId126"/>
              </w:object>
            </w:r>
          </w:p>
          <w:p w14:paraId="303AD1B4" w14:textId="43FAFF44" w:rsidR="00A8018B" w:rsidRPr="00F40F97" w:rsidRDefault="00A8018B" w:rsidP="00A8018B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420" w:dyaOrig="800" w14:anchorId="15C7142A">
                <v:shape id="_x0000_i1086" type="#_x0000_t75" style="width:121.45pt;height:40.85pt" o:ole="">
                  <v:imagedata r:id="rId127" o:title=""/>
                </v:shape>
                <o:OLEObject Type="Embed" ProgID="Equation.DSMT4" ShapeID="_x0000_i1086" DrawAspect="Content" ObjectID="_1772543800" r:id="rId128"/>
              </w:object>
            </w:r>
          </w:p>
        </w:tc>
        <w:tc>
          <w:tcPr>
            <w:tcW w:w="921" w:type="dxa"/>
          </w:tcPr>
          <w:p w14:paraId="5B8BC506" w14:textId="3C5F7510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018B" w:rsidRPr="00F40F97" w14:paraId="00DD95B7" w14:textId="77777777" w:rsidTr="00F40F97">
        <w:tc>
          <w:tcPr>
            <w:tcW w:w="805" w:type="dxa"/>
            <w:vMerge/>
          </w:tcPr>
          <w:p w14:paraId="6D8446B5" w14:textId="77777777" w:rsidR="00A8018B" w:rsidRPr="00F40F97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6998EDC" w14:textId="77777777" w:rsidR="00A8018B" w:rsidRDefault="00A8018B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707FD343" w14:textId="6B541C4E" w:rsid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Vậy khoảng cách từ gốc tọa độ O đến đường thẳng d là </w:t>
            </w:r>
            <w:r w:rsidRPr="00654E06">
              <w:rPr>
                <w:position w:val="-8"/>
              </w:rPr>
              <w:object w:dxaOrig="380" w:dyaOrig="360" w14:anchorId="388564FB">
                <v:shape id="_x0000_i1087" type="#_x0000_t75" style="width:19.35pt;height:18.25pt" o:ole="">
                  <v:imagedata r:id="rId129" o:title=""/>
                </v:shape>
                <o:OLEObject Type="Embed" ProgID="Equation.DSMT4" ShapeID="_x0000_i1087" DrawAspect="Content" ObjectID="_1772543801" r:id="rId130"/>
              </w:object>
            </w:r>
          </w:p>
          <w:p w14:paraId="0A4A6C93" w14:textId="77777777" w:rsidR="00A8018B" w:rsidRPr="00A8018B" w:rsidRDefault="00A8018B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654E06">
              <w:rPr>
                <w:position w:val="-24"/>
              </w:rPr>
              <w:object w:dxaOrig="720" w:dyaOrig="620" w14:anchorId="5E3A98CA">
                <v:shape id="_x0000_i1088" type="#_x0000_t75" style="width:36.55pt;height:31.15pt" o:ole="">
                  <v:imagedata r:id="rId131" o:title=""/>
                </v:shape>
                <o:OLEObject Type="Embed" ProgID="Equation.DSMT4" ShapeID="_x0000_i1088" DrawAspect="Content" ObjectID="_1772543802" r:id="rId132"/>
              </w:object>
            </w:r>
          </w:p>
          <w:p w14:paraId="4C0A4033" w14:textId="549B7715" w:rsidR="00A8018B" w:rsidRPr="00A8018B" w:rsidRDefault="00A8018B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Vậy </w:t>
            </w:r>
            <w:r w:rsidRPr="00654E06">
              <w:rPr>
                <w:position w:val="-24"/>
              </w:rPr>
              <w:object w:dxaOrig="720" w:dyaOrig="620" w14:anchorId="09047007">
                <v:shape id="_x0000_i1089" type="#_x0000_t75" style="width:36.55pt;height:31.15pt" o:ole="">
                  <v:imagedata r:id="rId133" o:title=""/>
                </v:shape>
                <o:OLEObject Type="Embed" ProgID="Equation.DSMT4" ShapeID="_x0000_i1089" DrawAspect="Content" ObjectID="_1772543803" r:id="rId134"/>
              </w:object>
            </w:r>
          </w:p>
        </w:tc>
        <w:tc>
          <w:tcPr>
            <w:tcW w:w="921" w:type="dxa"/>
          </w:tcPr>
          <w:p w14:paraId="404DB9CC" w14:textId="6F7AFEFF" w:rsidR="00A8018B" w:rsidRPr="00A8018B" w:rsidRDefault="00A8018B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C10F4F" w:rsidRPr="00F40F97" w14:paraId="5BBF4A8A" w14:textId="77777777" w:rsidTr="00F40F97">
        <w:tc>
          <w:tcPr>
            <w:tcW w:w="805" w:type="dxa"/>
            <w:vMerge w:val="restart"/>
          </w:tcPr>
          <w:p w14:paraId="753A9F4E" w14:textId="4CF0B4DB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V</w:t>
            </w:r>
          </w:p>
        </w:tc>
        <w:tc>
          <w:tcPr>
            <w:tcW w:w="810" w:type="dxa"/>
          </w:tcPr>
          <w:p w14:paraId="64FE5737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662B613B" w14:textId="4765E625" w:rsidR="00C10F4F" w:rsidRDefault="00461B6D" w:rsidP="00F40F97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B3AE472" wp14:editId="7BDACFCF">
                  <wp:extent cx="2201876" cy="2332756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7040" cy="2370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A7FA09" w14:textId="77777777" w:rsidR="00C10F4F" w:rsidRDefault="00C10F4F" w:rsidP="00F40F97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C64B7C5" w14:textId="6D45FBA7" w:rsidR="00C10F4F" w:rsidRPr="00A8018B" w:rsidRDefault="00C10F4F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Vẽ hình tới câu a)</w:t>
            </w:r>
          </w:p>
        </w:tc>
        <w:tc>
          <w:tcPr>
            <w:tcW w:w="921" w:type="dxa"/>
          </w:tcPr>
          <w:p w14:paraId="0EEAAB6E" w14:textId="1FCD0AF3" w:rsidR="00C10F4F" w:rsidRPr="00A8018B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38CD3F6A" w14:textId="77777777" w:rsidTr="00F40F97">
        <w:tc>
          <w:tcPr>
            <w:tcW w:w="805" w:type="dxa"/>
            <w:vMerge/>
          </w:tcPr>
          <w:p w14:paraId="79452393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6C72AC8B" w14:textId="195CCADC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)</w:t>
            </w:r>
          </w:p>
        </w:tc>
        <w:tc>
          <w:tcPr>
            <w:tcW w:w="7920" w:type="dxa"/>
          </w:tcPr>
          <w:p w14:paraId="13031F90" w14:textId="77777777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Xét (O) có đường kính AN</w:t>
            </w:r>
          </w:p>
          <w:p w14:paraId="79DE828B" w14:textId="77777777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+ Có A, C, N thuộc (O)</w:t>
            </w:r>
          </w:p>
          <w:p w14:paraId="68430747" w14:textId="77777777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1140" w:dyaOrig="300" w14:anchorId="12828680">
                <v:shape id="_x0000_i1090" type="#_x0000_t75" style="width:56.95pt;height:15.05pt" o:ole="">
                  <v:imagedata r:id="rId136" o:title=""/>
                </v:shape>
                <o:OLEObject Type="Embed" ProgID="Equation.DSMT4" ShapeID="_x0000_i1090" DrawAspect="Content" ObjectID="_1772543804" r:id="rId137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nội tiếp (O), đường kính AN</w:t>
            </w:r>
          </w:p>
          <w:p w14:paraId="0652514D" w14:textId="02841B23" w:rsidR="00C10F4F" w:rsidRPr="00A8018B" w:rsidRDefault="00C10F4F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1140" w:dyaOrig="300" w14:anchorId="346EA029">
                <v:shape id="_x0000_i1091" type="#_x0000_t75" style="width:56.95pt;height:15.05pt" o:ole="">
                  <v:imagedata r:id="rId138" o:title=""/>
                </v:shape>
                <o:OLEObject Type="Embed" ProgID="Equation.DSMT4" ShapeID="_x0000_i1091" DrawAspect="Content" ObjectID="_1772543805" r:id="rId139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vuông tại C (đpcm)</w:t>
            </w:r>
          </w:p>
        </w:tc>
        <w:tc>
          <w:tcPr>
            <w:tcW w:w="921" w:type="dxa"/>
          </w:tcPr>
          <w:p w14:paraId="1F05B3BE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10F4F" w:rsidRPr="00F40F97" w14:paraId="32843E72" w14:textId="77777777" w:rsidTr="00F40F97">
        <w:tc>
          <w:tcPr>
            <w:tcW w:w="805" w:type="dxa"/>
            <w:vMerge/>
          </w:tcPr>
          <w:p w14:paraId="0DFB8407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504C841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00FB59B4" w14:textId="77777777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+, Có A, B, N thuộc (O)</w:t>
            </w:r>
          </w:p>
          <w:p w14:paraId="45AD0577" w14:textId="77777777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1120" w:dyaOrig="300" w14:anchorId="22C16591">
                <v:shape id="_x0000_i1092" type="#_x0000_t75" style="width:56.95pt;height:15.05pt" o:ole="">
                  <v:imagedata r:id="rId140" o:title=""/>
                </v:shape>
                <o:OLEObject Type="Embed" ProgID="Equation.DSMT4" ShapeID="_x0000_i1092" DrawAspect="Content" ObjectID="_1772543806" r:id="rId141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nội tiếp (O), đường kính AN</w:t>
            </w:r>
          </w:p>
          <w:p w14:paraId="23831293" w14:textId="5DAF4E62" w:rsidR="00C10F4F" w:rsidRPr="00A8018B" w:rsidRDefault="00C10F4F" w:rsidP="00A801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1120" w:dyaOrig="300" w14:anchorId="70622A3D">
                <v:shape id="_x0000_i1093" type="#_x0000_t75" style="width:56.95pt;height:15.05pt" o:ole="">
                  <v:imagedata r:id="rId140" o:title=""/>
                </v:shape>
                <o:OLEObject Type="Embed" ProgID="Equation.DSMT4" ShapeID="_x0000_i1093" DrawAspect="Content" ObjectID="_1772543807" r:id="rId142"/>
              </w:object>
            </w:r>
            <w:r w:rsidRPr="00A8018B">
              <w:rPr>
                <w:rFonts w:ascii="Times New Roman" w:hAnsi="Times New Roman" w:cs="Times New Roman"/>
                <w:sz w:val="28"/>
                <w:szCs w:val="28"/>
              </w:rPr>
              <w:t>vuông tại B (đpcm)</w:t>
            </w:r>
          </w:p>
        </w:tc>
        <w:tc>
          <w:tcPr>
            <w:tcW w:w="921" w:type="dxa"/>
          </w:tcPr>
          <w:p w14:paraId="766C4447" w14:textId="642DEA72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10F4F" w:rsidRPr="00F40F97" w14:paraId="3F55FAF3" w14:textId="77777777" w:rsidTr="00F40F97">
        <w:tc>
          <w:tcPr>
            <w:tcW w:w="805" w:type="dxa"/>
            <w:vMerge/>
          </w:tcPr>
          <w:p w14:paraId="359C596C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4A1F529C" w14:textId="18D5816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)</w:t>
            </w:r>
          </w:p>
        </w:tc>
        <w:tc>
          <w:tcPr>
            <w:tcW w:w="7920" w:type="dxa"/>
          </w:tcPr>
          <w:p w14:paraId="1EF86CC1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+, Có </w:t>
            </w:r>
            <w:r w:rsidRPr="00654E06">
              <w:rPr>
                <w:position w:val="-6"/>
              </w:rPr>
              <w:object w:dxaOrig="820" w:dyaOrig="300" w14:anchorId="0A32318E">
                <v:shape id="_x0000_i1094" type="#_x0000_t75" style="width:40.85pt;height:15.05pt" o:ole="">
                  <v:imagedata r:id="rId143" o:title=""/>
                </v:shape>
                <o:OLEObject Type="Embed" ProgID="Equation.DSMT4" ShapeID="_x0000_i1094" DrawAspect="Content" ObjectID="_1772543808" r:id="rId144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vuông tại C</w:t>
            </w:r>
          </w:p>
          <w:p w14:paraId="3B70FB6F" w14:textId="788DB23D" w:rsidR="00C10F4F" w:rsidRPr="00C10F4F" w:rsidRDefault="00C70205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3100" w:dyaOrig="360" w14:anchorId="42A3D0C1">
                <v:shape id="_x0000_i1095" type="#_x0000_t75" style="width:154.75pt;height:18.25pt" o:ole="">
                  <v:imagedata r:id="rId145" o:title=""/>
                </v:shape>
                <o:OLEObject Type="Embed" ProgID="Equation.DSMT4" ShapeID="_x0000_i1095" DrawAspect="Content" ObjectID="_1772543809" r:id="rId146"/>
              </w:object>
            </w:r>
          </w:p>
          <w:p w14:paraId="2EB1045D" w14:textId="786AAA90" w:rsidR="00C10F4F" w:rsidRPr="00F40F97" w:rsidRDefault="00C10F4F" w:rsidP="00C10F4F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654E0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120" w:dyaOrig="400" w14:anchorId="218C507C">
                <v:shape id="_x0000_i1096" type="#_x0000_t75" style="width:255.75pt;height:20.4pt" o:ole="">
                  <v:imagedata r:id="rId147" o:title=""/>
                </v:shape>
                <o:OLEObject Type="Embed" ProgID="Equation.DSMT4" ShapeID="_x0000_i1096" DrawAspect="Content" ObjectID="_1772543810" r:id="rId148"/>
              </w:object>
            </w:r>
          </w:p>
        </w:tc>
        <w:tc>
          <w:tcPr>
            <w:tcW w:w="921" w:type="dxa"/>
          </w:tcPr>
          <w:p w14:paraId="58012785" w14:textId="1EA86E6F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10F4F" w:rsidRPr="00F40F97" w14:paraId="1ED0CE78" w14:textId="77777777" w:rsidTr="00F40F97">
        <w:tc>
          <w:tcPr>
            <w:tcW w:w="805" w:type="dxa"/>
            <w:vMerge/>
          </w:tcPr>
          <w:p w14:paraId="7DE01F96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1A28CB2F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5225D713" w14:textId="4B260E9B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+, Có </w:t>
            </w:r>
            <w:r w:rsidRPr="00654E06">
              <w:rPr>
                <w:position w:val="-6"/>
              </w:rPr>
              <w:object w:dxaOrig="800" w:dyaOrig="300" w14:anchorId="1F67B1E6">
                <v:shape id="_x0000_i1097" type="#_x0000_t75" style="width:40.85pt;height:15.05pt" o:ole="">
                  <v:imagedata r:id="rId149" o:title=""/>
                </v:shape>
                <o:OLEObject Type="Embed" ProgID="Equation.DSMT4" ShapeID="_x0000_i1097" DrawAspect="Content" ObjectID="_1772543811" r:id="rId150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vuông tại </w:t>
            </w:r>
            <w:r w:rsidR="00C7020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14:paraId="10B8D3BD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3060" w:dyaOrig="360" w14:anchorId="682090E8">
                <v:shape id="_x0000_i1098" type="#_x0000_t75" style="width:152.6pt;height:18.25pt" o:ole="">
                  <v:imagedata r:id="rId151" o:title=""/>
                </v:shape>
                <o:OLEObject Type="Embed" ProgID="Equation.DSMT4" ShapeID="_x0000_i1098" DrawAspect="Content" ObjectID="_1772543812" r:id="rId152"/>
              </w:object>
            </w:r>
          </w:p>
          <w:p w14:paraId="1D9FB95A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654E06">
              <w:rPr>
                <w:position w:val="-14"/>
              </w:rPr>
              <w:object w:dxaOrig="5140" w:dyaOrig="400" w14:anchorId="4463F1A4">
                <v:shape id="_x0000_i1099" type="#_x0000_t75" style="width:256.85pt;height:20.4pt" o:ole="">
                  <v:imagedata r:id="rId153" o:title=""/>
                </v:shape>
                <o:OLEObject Type="Embed" ProgID="Equation.DSMT4" ShapeID="_x0000_i1099" DrawAspect="Content" ObjectID="_1772543813" r:id="rId154"/>
              </w:object>
            </w:r>
          </w:p>
          <w:p w14:paraId="1396744F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Từ (1) và (2)</w:t>
            </w:r>
          </w:p>
          <w:p w14:paraId="2A079022" w14:textId="2F08C909" w:rsidR="00C10F4F" w:rsidRPr="00C10F4F" w:rsidRDefault="00C10F4F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54E06">
              <w:rPr>
                <w:position w:val="-6"/>
              </w:rPr>
              <w:object w:dxaOrig="340" w:dyaOrig="260" w14:anchorId="493A06DB">
                <v:shape id="_x0000_i1100" type="#_x0000_t75" style="width:17.2pt;height:12.9pt" o:ole="">
                  <v:imagedata r:id="rId155" o:title=""/>
                </v:shape>
                <o:OLEObject Type="Embed" ProgID="Equation.DSMT4" ShapeID="_x0000_i1100" DrawAspect="Content" ObjectID="_1772543814" r:id="rId156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tứ giác BHCN là hình bình hành</w:t>
            </w:r>
          </w:p>
        </w:tc>
        <w:tc>
          <w:tcPr>
            <w:tcW w:w="921" w:type="dxa"/>
          </w:tcPr>
          <w:p w14:paraId="7F313BD1" w14:textId="3003FB42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10F4F" w:rsidRPr="00F40F97" w14:paraId="280F796F" w14:textId="77777777" w:rsidTr="00F40F97">
        <w:tc>
          <w:tcPr>
            <w:tcW w:w="805" w:type="dxa"/>
            <w:vMerge/>
          </w:tcPr>
          <w:p w14:paraId="72C86DB1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0E252294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2D110F44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Mà M là trung điểm BC (gt)</w:t>
            </w:r>
          </w:p>
          <w:p w14:paraId="41AC443C" w14:textId="5A6B008D" w:rsidR="00C10F4F" w:rsidRPr="00C10F4F" w:rsidRDefault="00C10F4F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position w:val="-6"/>
              </w:rPr>
              <w:object w:dxaOrig="340" w:dyaOrig="260" w14:anchorId="4B3AE286">
                <v:shape id="_x0000_i1101" type="#_x0000_t75" style="width:17.2pt;height:12.9pt" o:ole="">
                  <v:imagedata r:id="rId157" o:title=""/>
                </v:shape>
                <o:OLEObject Type="Embed" ProgID="Equation.DSMT4" ShapeID="_x0000_i1101" DrawAspect="Content" ObjectID="_1772543815" r:id="rId158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M là trung điểm của HN (tính chất hình bình hành)</w:t>
            </w:r>
          </w:p>
        </w:tc>
        <w:tc>
          <w:tcPr>
            <w:tcW w:w="921" w:type="dxa"/>
          </w:tcPr>
          <w:p w14:paraId="08C27BAE" w14:textId="5EFD5107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4D980B69" w14:textId="77777777" w:rsidTr="00F40F97">
        <w:tc>
          <w:tcPr>
            <w:tcW w:w="805" w:type="dxa"/>
            <w:vMerge/>
          </w:tcPr>
          <w:p w14:paraId="551FBE35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3DD0D4EA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45162686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54E06">
              <w:rPr>
                <w:position w:val="-6"/>
              </w:rPr>
              <w:object w:dxaOrig="840" w:dyaOrig="300" w14:anchorId="46332C58">
                <v:shape id="_x0000_i1102" type="#_x0000_t75" style="width:41.9pt;height:15.05pt" o:ole="">
                  <v:imagedata r:id="rId159" o:title=""/>
                </v:shape>
                <o:OLEObject Type="Embed" ProgID="Equation.DSMT4" ShapeID="_x0000_i1102" DrawAspect="Content" ObjectID="_1772543816" r:id="rId160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DD0BB64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M là trung điểm HN</w:t>
            </w:r>
          </w:p>
          <w:p w14:paraId="4BB1EDEE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O là trung điểm AN</w:t>
            </w:r>
          </w:p>
          <w:p w14:paraId="0F84F0CC" w14:textId="18E9BFAD" w:rsidR="00C10F4F" w:rsidRPr="00C10F4F" w:rsidRDefault="00C10F4F" w:rsidP="00F40F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HO cắt AM tại G </w:t>
            </w:r>
            <w:r w:rsidRPr="00654E06">
              <w:rPr>
                <w:position w:val="-6"/>
              </w:rPr>
              <w:object w:dxaOrig="340" w:dyaOrig="260" w14:anchorId="343907FB">
                <v:shape id="_x0000_i1103" type="#_x0000_t75" style="width:17.2pt;height:12.9pt" o:ole="">
                  <v:imagedata r:id="rId157" o:title=""/>
                </v:shape>
                <o:OLEObject Type="Embed" ProgID="Equation.DSMT4" ShapeID="_x0000_i1103" DrawAspect="Content" ObjectID="_1772543817" r:id="rId161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G là trọng tâm </w:t>
            </w:r>
            <w:r w:rsidRPr="00654E06">
              <w:rPr>
                <w:position w:val="-6"/>
              </w:rPr>
              <w:object w:dxaOrig="840" w:dyaOrig="300" w14:anchorId="0AF40420">
                <v:shape id="_x0000_i1104" type="#_x0000_t75" style="width:41.9pt;height:15.05pt" o:ole="">
                  <v:imagedata r:id="rId159" o:title=""/>
                </v:shape>
                <o:OLEObject Type="Embed" ProgID="Equation.DSMT4" ShapeID="_x0000_i1104" DrawAspect="Content" ObjectID="_1772543818" r:id="rId162"/>
              </w:object>
            </w:r>
            <w:r w:rsidRPr="00654E06">
              <w:rPr>
                <w:position w:val="-6"/>
              </w:rPr>
              <w:object w:dxaOrig="340" w:dyaOrig="260" w14:anchorId="4E4EEE3B">
                <v:shape id="_x0000_i1105" type="#_x0000_t75" style="width:17.2pt;height:12.9pt" o:ole="">
                  <v:imagedata r:id="rId157" o:title=""/>
                </v:shape>
                <o:OLEObject Type="Embed" ProgID="Equation.DSMT4" ShapeID="_x0000_i1105" DrawAspect="Content" ObjectID="_1772543819" r:id="rId163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HO=3GO</w:t>
            </w:r>
          </w:p>
        </w:tc>
        <w:tc>
          <w:tcPr>
            <w:tcW w:w="921" w:type="dxa"/>
          </w:tcPr>
          <w:p w14:paraId="7A168923" w14:textId="5177D4CE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77DE7662" w14:textId="77777777" w:rsidTr="00F40F97">
        <w:tc>
          <w:tcPr>
            <w:tcW w:w="805" w:type="dxa"/>
            <w:vMerge/>
          </w:tcPr>
          <w:p w14:paraId="7530E138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 w:val="restart"/>
          </w:tcPr>
          <w:p w14:paraId="6F3D1927" w14:textId="42012569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)</w:t>
            </w:r>
          </w:p>
        </w:tc>
        <w:tc>
          <w:tcPr>
            <w:tcW w:w="7920" w:type="dxa"/>
          </w:tcPr>
          <w:p w14:paraId="5E9EB6FE" w14:textId="187ADFAF" w:rsidR="00C70205" w:rsidRDefault="00C70205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CE3EE8D" wp14:editId="71C4EA99">
                  <wp:extent cx="2004365" cy="21347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7701" cy="2148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FAD818" w14:textId="0E0B328B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 xml:space="preserve">Chứng minh </w:t>
            </w:r>
            <w:r w:rsidRPr="00654E06">
              <w:rPr>
                <w:position w:val="-4"/>
              </w:rPr>
              <w:object w:dxaOrig="780" w:dyaOrig="279" w14:anchorId="41E9B124">
                <v:shape id="_x0000_i1106" type="#_x0000_t75" style="width:38.7pt;height:13.95pt" o:ole="">
                  <v:imagedata r:id="rId165" o:title=""/>
                </v:shape>
                <o:OLEObject Type="Embed" ProgID="Equation.DSMT4" ShapeID="_x0000_i1106" DrawAspect="Content" ObjectID="_1772543820" r:id="rId166"/>
              </w:object>
            </w: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vuông tại F</w:t>
            </w:r>
          </w:p>
        </w:tc>
        <w:tc>
          <w:tcPr>
            <w:tcW w:w="921" w:type="dxa"/>
          </w:tcPr>
          <w:p w14:paraId="5340CBFC" w14:textId="1C4F7304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2FCCC5BB" w14:textId="77777777" w:rsidTr="00F40F97">
        <w:tc>
          <w:tcPr>
            <w:tcW w:w="805" w:type="dxa"/>
            <w:vMerge/>
          </w:tcPr>
          <w:p w14:paraId="73127246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25B6DD38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0AC07678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Chứng minh các điểm E, F, D, M cùng thuộc đường tròn đường kính IM</w:t>
            </w:r>
          </w:p>
          <w:p w14:paraId="7351757F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17158645" w14:textId="0E0E0263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15CAF186" w14:textId="77777777" w:rsidTr="00F40F97">
        <w:tc>
          <w:tcPr>
            <w:tcW w:w="805" w:type="dxa"/>
            <w:vMerge w:val="restart"/>
          </w:tcPr>
          <w:p w14:paraId="0784312E" w14:textId="4949F54B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810" w:type="dxa"/>
            <w:vMerge w:val="restart"/>
          </w:tcPr>
          <w:p w14:paraId="755F6F86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482073B4" w14:textId="77777777" w:rsidR="00C10F4F" w:rsidRPr="00654E06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Áp dụng bất đắng thức Cosy ta có:</w:t>
            </w:r>
          </w:p>
          <w:p w14:paraId="2003AD30" w14:textId="0630EF91" w:rsidR="00C10F4F" w:rsidRPr="00654E06" w:rsidRDefault="00C70205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619" w:dyaOrig="760" w14:anchorId="4BBB1BC3">
                <v:shape id="_x0000_i1107" type="#_x0000_t75" style="width:331pt;height:37.6pt" o:ole="">
                  <v:imagedata r:id="rId167" o:title=""/>
                </v:shape>
                <o:OLEObject Type="Embed" ProgID="Equation.DSMT4" ShapeID="_x0000_i1107" DrawAspect="Content" ObjectID="_1772543821" r:id="rId168"/>
              </w:object>
            </w:r>
          </w:p>
          <w:p w14:paraId="4817DA63" w14:textId="77777777" w:rsidR="00C10F4F" w:rsidRPr="00654E06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Tương tự: </w:t>
            </w:r>
            <w:r w:rsidRPr="00654E06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860" w:dyaOrig="1600" w14:anchorId="6424ED5E">
                <v:shape id="_x0000_i1108" type="#_x0000_t75" style="width:142.95pt;height:80.6pt" o:ole="">
                  <v:imagedata r:id="rId169" o:title=""/>
                </v:shape>
                <o:OLEObject Type="Embed" ProgID="Equation.DSMT4" ShapeID="_x0000_i1108" DrawAspect="Content" ObjectID="_1772543822" r:id="rId170"/>
              </w:object>
            </w:r>
          </w:p>
          <w:p w14:paraId="69466243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4C348479" w14:textId="50E87269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10F4F" w:rsidRPr="00F40F97" w14:paraId="1C19EA39" w14:textId="77777777" w:rsidTr="00F40F97">
        <w:tc>
          <w:tcPr>
            <w:tcW w:w="805" w:type="dxa"/>
            <w:vMerge/>
          </w:tcPr>
          <w:p w14:paraId="5C2DC7B6" w14:textId="77777777" w:rsidR="00C10F4F" w:rsidRPr="00F40F97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10" w:type="dxa"/>
            <w:vMerge/>
          </w:tcPr>
          <w:p w14:paraId="635376B8" w14:textId="77777777" w:rsidR="00C10F4F" w:rsidRDefault="00C10F4F" w:rsidP="00F40F97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920" w:type="dxa"/>
          </w:tcPr>
          <w:p w14:paraId="1D1EC44B" w14:textId="77777777" w:rsidR="00C10F4F" w:rsidRPr="00654E06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180" w:dyaOrig="680" w14:anchorId="71C2BD60">
                <v:shape id="_x0000_i1109" type="#_x0000_t75" style="width:308.4pt;height:34.4pt" o:ole="">
                  <v:imagedata r:id="rId171" o:title=""/>
                </v:shape>
                <o:OLEObject Type="Embed" ProgID="Equation.DSMT4" ShapeID="_x0000_i1109" DrawAspect="Content" ObjectID="_1772543823" r:id="rId172"/>
              </w:object>
            </w:r>
          </w:p>
          <w:p w14:paraId="405D3821" w14:textId="267F9D4E" w:rsidR="00C10F4F" w:rsidRPr="00654E06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>Dấu “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”</w:t>
            </w:r>
            <w:r w:rsidRPr="00654E06">
              <w:rPr>
                <w:rFonts w:ascii="Times New Roman" w:hAnsi="Times New Roman" w:cs="Times New Roman"/>
                <w:sz w:val="28"/>
                <w:szCs w:val="28"/>
              </w:rPr>
              <w:t xml:space="preserve"> xảy ra khi </w:t>
            </w:r>
            <w:r w:rsidRPr="00654E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99" w:dyaOrig="300" w14:anchorId="56E7FE97">
                <v:shape id="_x0000_i1110" type="#_x0000_t75" style="width:50.5pt;height:15.05pt" o:ole="">
                  <v:imagedata r:id="rId173" o:title=""/>
                </v:shape>
                <o:OLEObject Type="Embed" ProgID="Equation.DSMT4" ShapeID="_x0000_i1110" DrawAspect="Content" ObjectID="_1772543824" r:id="rId174"/>
              </w:object>
            </w:r>
          </w:p>
          <w:p w14:paraId="13FE5660" w14:textId="77777777" w:rsidR="00C10F4F" w:rsidRPr="00C10F4F" w:rsidRDefault="00C10F4F" w:rsidP="00C10F4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1" w:type="dxa"/>
          </w:tcPr>
          <w:p w14:paraId="1F445913" w14:textId="73FFB72B" w:rsidR="00C10F4F" w:rsidRPr="00C10F4F" w:rsidRDefault="00C10F4F" w:rsidP="00F40F9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10F4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58383D80" w14:textId="77777777" w:rsidR="00BE42BC" w:rsidRPr="00BE42BC" w:rsidRDefault="00BE42BC" w:rsidP="00BE42B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E42BC">
        <w:rPr>
          <w:rFonts w:ascii="Times New Roman" w:hAnsi="Times New Roman" w:cs="Times New Roman"/>
          <w:b/>
          <w:bCs/>
          <w:sz w:val="28"/>
          <w:szCs w:val="28"/>
        </w:rPr>
        <w:t>Tài liệu được chia sẻ bởi Website VnTeach.Com</w:t>
      </w:r>
    </w:p>
    <w:p w14:paraId="3ABE6CB3" w14:textId="009C3D42" w:rsidR="00F40F97" w:rsidRPr="00F40F97" w:rsidRDefault="00BE42BC" w:rsidP="00BE42B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E42BC">
        <w:rPr>
          <w:rFonts w:ascii="Times New Roman" w:hAnsi="Times New Roman" w:cs="Times New Roman"/>
          <w:b/>
          <w:bCs/>
          <w:sz w:val="28"/>
          <w:szCs w:val="28"/>
        </w:rPr>
        <w:t>https://www.vnteach.com</w:t>
      </w:r>
    </w:p>
    <w:sectPr w:rsidR="00F40F97" w:rsidRPr="00F40F97" w:rsidSect="00F40F97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34CA0"/>
    <w:multiLevelType w:val="hybridMultilevel"/>
    <w:tmpl w:val="E6C6C6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733AA"/>
    <w:multiLevelType w:val="hybridMultilevel"/>
    <w:tmpl w:val="E4A62F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FE44A2"/>
    <w:multiLevelType w:val="hybridMultilevel"/>
    <w:tmpl w:val="E6C6C6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340D74"/>
    <w:multiLevelType w:val="hybridMultilevel"/>
    <w:tmpl w:val="14C898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78772B"/>
    <w:multiLevelType w:val="hybridMultilevel"/>
    <w:tmpl w:val="DC66BD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DC3D3B"/>
    <w:multiLevelType w:val="hybridMultilevel"/>
    <w:tmpl w:val="BF12D0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19175A"/>
    <w:multiLevelType w:val="hybridMultilevel"/>
    <w:tmpl w:val="9C1452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F0252D"/>
    <w:multiLevelType w:val="hybridMultilevel"/>
    <w:tmpl w:val="41B65F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2C7669"/>
    <w:multiLevelType w:val="hybridMultilevel"/>
    <w:tmpl w:val="2A3C97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C80B3C"/>
    <w:multiLevelType w:val="hybridMultilevel"/>
    <w:tmpl w:val="C62C0DF8"/>
    <w:lvl w:ilvl="0" w:tplc="48E4CA92">
      <w:start w:val="3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79BC7E0D"/>
    <w:multiLevelType w:val="hybridMultilevel"/>
    <w:tmpl w:val="9C1452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705191"/>
    <w:multiLevelType w:val="hybridMultilevel"/>
    <w:tmpl w:val="39889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4725252">
    <w:abstractNumId w:val="4"/>
  </w:num>
  <w:num w:numId="2" w16cid:durableId="1712536694">
    <w:abstractNumId w:val="9"/>
  </w:num>
  <w:num w:numId="3" w16cid:durableId="1901862305">
    <w:abstractNumId w:val="10"/>
  </w:num>
  <w:num w:numId="4" w16cid:durableId="296372636">
    <w:abstractNumId w:val="6"/>
  </w:num>
  <w:num w:numId="5" w16cid:durableId="1777676300">
    <w:abstractNumId w:val="7"/>
  </w:num>
  <w:num w:numId="6" w16cid:durableId="1624337737">
    <w:abstractNumId w:val="0"/>
  </w:num>
  <w:num w:numId="7" w16cid:durableId="1777166607">
    <w:abstractNumId w:val="2"/>
  </w:num>
  <w:num w:numId="8" w16cid:durableId="851140251">
    <w:abstractNumId w:val="3"/>
  </w:num>
  <w:num w:numId="9" w16cid:durableId="1196427120">
    <w:abstractNumId w:val="8"/>
  </w:num>
  <w:num w:numId="10" w16cid:durableId="1864049568">
    <w:abstractNumId w:val="1"/>
  </w:num>
  <w:num w:numId="11" w16cid:durableId="332421035">
    <w:abstractNumId w:val="11"/>
  </w:num>
  <w:num w:numId="12" w16cid:durableId="110422623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0F97"/>
    <w:rsid w:val="00286BE1"/>
    <w:rsid w:val="00367716"/>
    <w:rsid w:val="00461B6D"/>
    <w:rsid w:val="00A8018B"/>
    <w:rsid w:val="00BE42BC"/>
    <w:rsid w:val="00C10F4F"/>
    <w:rsid w:val="00C508D2"/>
    <w:rsid w:val="00C70205"/>
    <w:rsid w:val="00D66261"/>
    <w:rsid w:val="00E94B03"/>
    <w:rsid w:val="00F4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817D1A"/>
  <w15:chartTrackingRefBased/>
  <w15:docId w15:val="{702171A2-94B5-4AC5-A3B8-4CEBF81408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0F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40F9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40F9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png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png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863</Words>
  <Characters>492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1-01-28T07:24:00Z</dcterms:created>
  <dcterms:modified xsi:type="dcterms:W3CDTF">2024-03-21T09:26:00Z</dcterms:modified>
</cp:coreProperties>
</file>